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9E15C3" w14:textId="006798B4" w:rsidR="00320354" w:rsidRPr="005F4551" w:rsidRDefault="00525189" w:rsidP="00320354">
      <w:pPr>
        <w:pStyle w:val="Tittel"/>
        <w:jc w:val="center"/>
        <w:rPr>
          <w:rFonts w:ascii="Franklin Gothic Book" w:hAnsi="Franklin Gothic Book"/>
          <w:sz w:val="48"/>
          <w:szCs w:val="48"/>
        </w:rPr>
      </w:pPr>
      <w:bookmarkStart w:id="0" w:name="_GoBack"/>
      <w:bookmarkEnd w:id="0"/>
      <w:r>
        <w:rPr>
          <w:rFonts w:ascii="Franklin Gothic Book" w:hAnsi="Franklin Gothic Book"/>
          <w:sz w:val="48"/>
          <w:szCs w:val="48"/>
        </w:rPr>
        <w:t>E</w:t>
      </w:r>
      <w:r w:rsidR="00F105C0" w:rsidRPr="005F4551">
        <w:rPr>
          <w:rFonts w:ascii="Franklin Gothic Book" w:hAnsi="Franklin Gothic Book"/>
          <w:sz w:val="48"/>
          <w:szCs w:val="48"/>
        </w:rPr>
        <w:t xml:space="preserve">ksamen </w:t>
      </w:r>
      <w:r w:rsidR="00320354" w:rsidRPr="005F4551">
        <w:rPr>
          <w:rFonts w:ascii="Franklin Gothic Book" w:hAnsi="Franklin Gothic Book"/>
          <w:sz w:val="48"/>
          <w:szCs w:val="48"/>
        </w:rPr>
        <w:t>R1 h</w:t>
      </w:r>
      <w:r w:rsidR="00EA7BFA" w:rsidRPr="005F4551">
        <w:rPr>
          <w:rFonts w:ascii="Franklin Gothic Book" w:hAnsi="Franklin Gothic Book"/>
          <w:sz w:val="48"/>
          <w:szCs w:val="48"/>
        </w:rPr>
        <w:t>øs</w:t>
      </w:r>
      <w:r w:rsidR="00320354" w:rsidRPr="005F4551">
        <w:rPr>
          <w:rFonts w:ascii="Franklin Gothic Book" w:hAnsi="Franklin Gothic Book"/>
          <w:sz w:val="48"/>
          <w:szCs w:val="48"/>
        </w:rPr>
        <w:t>t 2018</w:t>
      </w:r>
    </w:p>
    <w:p w14:paraId="5CB5C031" w14:textId="77777777" w:rsidR="002E3226" w:rsidRPr="005F4551" w:rsidRDefault="002E3226" w:rsidP="002E3226">
      <w:pPr>
        <w:pStyle w:val="Overskrift1"/>
      </w:pPr>
      <w:r w:rsidRPr="005F4551">
        <w:br/>
        <w:t>DEL 1</w:t>
      </w:r>
    </w:p>
    <w:p w14:paraId="439AF649" w14:textId="7F3DA6B5" w:rsidR="002E3226" w:rsidRPr="005F4551" w:rsidRDefault="002E3226" w:rsidP="002E3226">
      <w:pPr>
        <w:pStyle w:val="Overskrift1"/>
      </w:pPr>
      <w:r w:rsidRPr="005F4551">
        <w:t>Ut</w:t>
      </w:r>
      <w:r w:rsidR="00EA7BFA" w:rsidRPr="005F4551">
        <w:t>e</w:t>
      </w:r>
      <w:r w:rsidRPr="005F4551">
        <w:t>n hjelpemid</w:t>
      </w:r>
      <w:r w:rsidR="00B541AB" w:rsidRPr="005F4551">
        <w:t>ler</w:t>
      </w:r>
      <w:r w:rsidRPr="005F4551">
        <w:br/>
      </w:r>
    </w:p>
    <w:p w14:paraId="2AE72A3C" w14:textId="77777777" w:rsidR="001A6140" w:rsidRPr="005F4551" w:rsidRDefault="001A6140" w:rsidP="00A12422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014BFFDD" w14:textId="7F09EF55" w:rsidR="00BC5D59" w:rsidRPr="001A6140" w:rsidRDefault="004617A3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EA7BFA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</w:t>
      </w:r>
      <w:r w:rsidR="001A6140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 xml:space="preserve"> 1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 xml:space="preserve"> </w:t>
      </w:r>
      <w:r w:rsidR="00532E9C" w:rsidRPr="001A6140">
        <w:rPr>
          <w:rStyle w:val="BrdtekstTegn"/>
          <w:rFonts w:eastAsiaTheme="majorEastAsia"/>
        </w:rPr>
        <w:t xml:space="preserve"> </w:t>
      </w:r>
      <w:r w:rsidR="00532E9C" w:rsidRPr="001A6140">
        <w:rPr>
          <w:rStyle w:val="BrdtekstTegn"/>
          <w:rFonts w:eastAsiaTheme="majorEastAsia"/>
          <w:color w:val="auto"/>
        </w:rPr>
        <w:t xml:space="preserve">(5 </w:t>
      </w:r>
      <w:r w:rsidR="00320354" w:rsidRPr="001A6140">
        <w:rPr>
          <w:rStyle w:val="BrdtekstTegn"/>
          <w:rFonts w:eastAsiaTheme="majorEastAsia"/>
          <w:color w:val="auto"/>
        </w:rPr>
        <w:t>poeng)</w:t>
      </w:r>
    </w:p>
    <w:p w14:paraId="5BA38060" w14:textId="2A66CB00" w:rsidR="00532E9C" w:rsidRPr="005F4551" w:rsidRDefault="00532E9C" w:rsidP="00320354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Deriver funksjon</w:t>
      </w:r>
      <w:r w:rsidR="00EA7BFA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ne</w:t>
      </w:r>
    </w:p>
    <w:p w14:paraId="277E597F" w14:textId="0521787E" w:rsidR="00392D43" w:rsidRPr="00525189" w:rsidRDefault="00FA377B" w:rsidP="00525189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  <w:lang w:val="nb-NO"/>
        </w:rPr>
      </w:pPr>
      <w:r w:rsidRPr="00FA377B">
        <w:rPr>
          <w:position w:val="-10"/>
        </w:rPr>
        <w:object w:dxaOrig="1820" w:dyaOrig="360" w14:anchorId="4A0BF0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pt;height:18pt" o:ole="">
            <v:imagedata r:id="rId10" o:title=""/>
          </v:shape>
          <o:OLEObject Type="Embed" ProgID="Equation.DSMT4" ShapeID="_x0000_i1025" DrawAspect="Content" ObjectID="_1640168810" r:id="rId11"/>
        </w:object>
      </w:r>
      <w:r w:rsidR="00525189">
        <w:br/>
      </w:r>
    </w:p>
    <w:p w14:paraId="6B7EB30D" w14:textId="4FCAFAED" w:rsidR="00771ECD" w:rsidRPr="00525189" w:rsidRDefault="00FA377B" w:rsidP="00525189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10"/>
        </w:rPr>
        <w:object w:dxaOrig="1400" w:dyaOrig="360" w14:anchorId="4FF15C23">
          <v:shape id="_x0000_i1027" type="#_x0000_t75" style="width:70pt;height:18pt" o:ole="">
            <v:imagedata r:id="rId12" o:title=""/>
          </v:shape>
          <o:OLEObject Type="Embed" ProgID="Equation.DSMT4" ShapeID="_x0000_i1027" DrawAspect="Content" ObjectID="_1640168811" r:id="rId13"/>
        </w:object>
      </w:r>
      <w:r w:rsidR="00525189">
        <w:br/>
      </w:r>
    </w:p>
    <w:p w14:paraId="76A7EEAF" w14:textId="77777777" w:rsidR="00532E9C" w:rsidRDefault="00FA377B" w:rsidP="00532E9C">
      <w:pPr>
        <w:pStyle w:val="Listeavsnitt"/>
        <w:numPr>
          <w:ilvl w:val="0"/>
          <w:numId w:val="1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24"/>
        </w:rPr>
        <w:object w:dxaOrig="1219" w:dyaOrig="620" w14:anchorId="53D053A0">
          <v:shape id="_x0000_i1031" type="#_x0000_t75" style="width:61pt;height:31pt" o:ole="">
            <v:imagedata r:id="rId14" o:title=""/>
          </v:shape>
          <o:OLEObject Type="Embed" ProgID="Equation.DSMT4" ShapeID="_x0000_i1031" DrawAspect="Content" ObjectID="_1640168812" r:id="rId15"/>
        </w:object>
      </w:r>
    </w:p>
    <w:p w14:paraId="7ECF954C" w14:textId="39092F57" w:rsidR="00ED47E2" w:rsidRDefault="00ED47E2" w:rsidP="00D46E70">
      <w:pPr>
        <w:pStyle w:val="Lysing"/>
      </w:pPr>
    </w:p>
    <w:p w14:paraId="107A3CEF" w14:textId="75E81838" w:rsidR="001A6140" w:rsidRPr="001A6140" w:rsidRDefault="001A6140" w:rsidP="001A6140">
      <w:pPr>
        <w:pStyle w:val="Overskrift2"/>
        <w:rPr>
          <w:rFonts w:ascii="Franklin Gothic Book" w:hAnsi="Franklin Gothic Book" w:cs="Times New Roman"/>
          <w:color w:val="auto"/>
          <w:sz w:val="24"/>
          <w:szCs w:val="24"/>
          <w:lang w:val="x-none" w:eastAsia="x-none"/>
        </w:rPr>
      </w:pPr>
      <w:proofErr w:type="spellStart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Oppg</w:t>
      </w:r>
      <w:r w:rsidR="00EA7BFA"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a</w:t>
      </w: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ve</w:t>
      </w:r>
      <w:proofErr w:type="spellEnd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 xml:space="preserve"> 2 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4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3C805519" w14:textId="019368E2" w:rsidR="00532E9C" w:rsidRPr="00532E9C" w:rsidRDefault="00532E9C" w:rsidP="00532E9C">
      <w:pPr>
        <w:rPr>
          <w:rFonts w:ascii="Franklin Gothic Book" w:hAnsi="Franklin Gothic Book"/>
          <w:sz w:val="24"/>
          <w:szCs w:val="24"/>
        </w:rPr>
      </w:pPr>
      <w:r w:rsidRPr="00532E9C">
        <w:rPr>
          <w:rFonts w:ascii="Franklin Gothic Book" w:hAnsi="Franklin Gothic Book"/>
          <w:sz w:val="24"/>
          <w:szCs w:val="24"/>
        </w:rPr>
        <w:t xml:space="preserve">Løs </w:t>
      </w:r>
      <w:proofErr w:type="spellStart"/>
      <w:r w:rsidRPr="00532E9C">
        <w:rPr>
          <w:rFonts w:ascii="Franklin Gothic Book" w:hAnsi="Franklin Gothic Book"/>
          <w:sz w:val="24"/>
          <w:szCs w:val="24"/>
        </w:rPr>
        <w:t>likning</w:t>
      </w:r>
      <w:r w:rsidR="00EA7BFA">
        <w:rPr>
          <w:rFonts w:ascii="Franklin Gothic Book" w:hAnsi="Franklin Gothic Book"/>
          <w:sz w:val="24"/>
          <w:szCs w:val="24"/>
        </w:rPr>
        <w:t>e</w:t>
      </w:r>
      <w:r w:rsidRPr="00532E9C">
        <w:rPr>
          <w:rFonts w:ascii="Franklin Gothic Book" w:hAnsi="Franklin Gothic Book"/>
          <w:sz w:val="24"/>
          <w:szCs w:val="24"/>
        </w:rPr>
        <w:t>ne</w:t>
      </w:r>
      <w:proofErr w:type="spellEnd"/>
    </w:p>
    <w:p w14:paraId="341B1965" w14:textId="5082D922" w:rsidR="0034219A" w:rsidRPr="00525189" w:rsidRDefault="00FA377B" w:rsidP="00525189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6"/>
        </w:rPr>
        <w:object w:dxaOrig="1700" w:dyaOrig="320" w14:anchorId="1E3082CC">
          <v:shape id="_x0000_i1035" type="#_x0000_t75" style="width:85pt;height:16pt" o:ole="">
            <v:imagedata r:id="rId16" o:title=""/>
          </v:shape>
          <o:OLEObject Type="Embed" ProgID="Equation.DSMT4" ShapeID="_x0000_i1035" DrawAspect="Content" ObjectID="_1640168813" r:id="rId17"/>
        </w:object>
      </w:r>
    </w:p>
    <w:p w14:paraId="0EAA083E" w14:textId="77777777" w:rsidR="00D04BDC" w:rsidRPr="0034219A" w:rsidRDefault="00181ACD" w:rsidP="0034219A">
      <w:pPr>
        <w:pStyle w:val="Listeavsnitt"/>
        <w:ind w:left="360"/>
        <w:rPr>
          <w:color w:val="00B0F0"/>
        </w:rPr>
      </w:pPr>
      <w:r w:rsidRPr="0034219A">
        <w:rPr>
          <w:rFonts w:ascii="Franklin Gothic Book" w:hAnsi="Franklin Gothic Book"/>
          <w:sz w:val="24"/>
          <w:szCs w:val="24"/>
        </w:rPr>
        <w:tab/>
      </w:r>
    </w:p>
    <w:p w14:paraId="2C0AF01E" w14:textId="77777777" w:rsidR="00532E9C" w:rsidRPr="00C91196" w:rsidRDefault="00FA377B" w:rsidP="00532E9C">
      <w:pPr>
        <w:pStyle w:val="Listeavsnitt"/>
        <w:numPr>
          <w:ilvl w:val="0"/>
          <w:numId w:val="2"/>
        </w:numPr>
        <w:rPr>
          <w:rFonts w:ascii="Franklin Gothic Book" w:hAnsi="Franklin Gothic Book"/>
          <w:color w:val="0000FF"/>
          <w:sz w:val="24"/>
          <w:szCs w:val="24"/>
        </w:rPr>
      </w:pPr>
      <w:r w:rsidRPr="00FA377B">
        <w:rPr>
          <w:position w:val="-10"/>
        </w:rPr>
        <w:object w:dxaOrig="2960" w:dyaOrig="360" w14:anchorId="5987ABD6">
          <v:shape id="_x0000_i1047" type="#_x0000_t75" style="width:148pt;height:18pt" o:ole="">
            <v:imagedata r:id="rId18" o:title=""/>
          </v:shape>
          <o:OLEObject Type="Embed" ProgID="Equation.DSMT4" ShapeID="_x0000_i1047" DrawAspect="Content" ObjectID="_1640168814" r:id="rId19"/>
        </w:object>
      </w:r>
      <w:r w:rsidR="00AA376B">
        <w:br/>
      </w:r>
    </w:p>
    <w:p w14:paraId="018190AB" w14:textId="77777777" w:rsidR="00F2700E" w:rsidRPr="00525189" w:rsidRDefault="00F2700E" w:rsidP="00525189">
      <w:pPr>
        <w:rPr>
          <w:lang w:val="nb-NO"/>
        </w:rPr>
      </w:pPr>
    </w:p>
    <w:p w14:paraId="6297B32E" w14:textId="6997BFB4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6B6993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3</w:t>
      </w:r>
      <w:r w:rsidRPr="001A6140">
        <w:rPr>
          <w:rStyle w:val="BrdtekstTegn"/>
          <w:rFonts w:eastAsiaTheme="majorEastAsia"/>
        </w:rPr>
        <w:t xml:space="preserve"> </w:t>
      </w:r>
      <w:r w:rsidRPr="001A6140">
        <w:rPr>
          <w:rStyle w:val="BrdtekstTegn"/>
          <w:rFonts w:eastAsiaTheme="majorEastAsia"/>
          <w:color w:val="auto"/>
        </w:rPr>
        <w:t>(5 poeng)</w:t>
      </w:r>
    </w:p>
    <w:p w14:paraId="70C1DB5A" w14:textId="5884E7DD" w:rsidR="00532E9C" w:rsidRPr="005F4551" w:rsidRDefault="00AA376B" w:rsidP="00532E9C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>Gitt vektor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FA377B" w:rsidRPr="00FA377B">
        <w:rPr>
          <w:position w:val="-14"/>
        </w:rPr>
        <w:object w:dxaOrig="1020" w:dyaOrig="400" w14:anchorId="75FC4631">
          <v:shape id="_x0000_i1058" type="#_x0000_t75" style="width:51pt;height:20pt" o:ole="">
            <v:imagedata r:id="rId20" o:title=""/>
          </v:shape>
          <o:OLEObject Type="Embed" ProgID="Equation.DSMT4" ShapeID="_x0000_i1058" DrawAspect="Content" ObjectID="_1640168815" r:id="rId21"/>
        </w:object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14"/>
        </w:rPr>
        <w:object w:dxaOrig="1180" w:dyaOrig="420" w14:anchorId="6A1DAF4C">
          <v:shape id="_x0000_i1059" type="#_x0000_t75" style="width:59pt;height:21pt" o:ole="">
            <v:imagedata r:id="rId22" o:title=""/>
          </v:shape>
          <o:OLEObject Type="Embed" ProgID="Equation.DSMT4" ShapeID="_x0000_i1059" DrawAspect="Content" ObjectID="_1640168816" r:id="rId23"/>
        </w:object>
      </w:r>
      <w:r w:rsidR="00532E9C" w:rsidRPr="005F4551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DC6EC20" w14:textId="2CDCD46C" w:rsidR="00883ABD" w:rsidRPr="00525189" w:rsidRDefault="00532E9C" w:rsidP="00525189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proofErr w:type="spellStart"/>
      <w:r w:rsidRPr="00532E9C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532E9C">
        <w:rPr>
          <w:rFonts w:ascii="Franklin Gothic Book" w:hAnsi="Franklin Gothic Book"/>
          <w:sz w:val="24"/>
          <w:szCs w:val="24"/>
        </w:rPr>
        <w:t xml:space="preserve"> vektorsummen </w:t>
      </w:r>
      <w:r w:rsidR="00FA377B" w:rsidRPr="00FA377B">
        <w:rPr>
          <w:position w:val="-6"/>
        </w:rPr>
        <w:object w:dxaOrig="820" w:dyaOrig="340" w14:anchorId="0FDAED39">
          <v:shape id="_x0000_i1060" type="#_x0000_t75" style="width:41pt;height:17pt" o:ole="">
            <v:imagedata r:id="rId24" o:title=""/>
          </v:shape>
          <o:OLEObject Type="Embed" ProgID="Equation.DSMT4" ShapeID="_x0000_i1060" DrawAspect="Content" ObjectID="_1640168817" r:id="rId25"/>
        </w:object>
      </w:r>
      <w:r w:rsidR="00525189">
        <w:br/>
      </w:r>
    </w:p>
    <w:p w14:paraId="331FE525" w14:textId="4AD81E80" w:rsidR="00883ABD" w:rsidRPr="00525189" w:rsidRDefault="00532E9C" w:rsidP="00525189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proofErr w:type="spellStart"/>
      <w:r w:rsidRPr="00532E9C">
        <w:rPr>
          <w:rFonts w:ascii="Franklin Gothic Book" w:hAnsi="Franklin Gothic Book"/>
          <w:sz w:val="24"/>
          <w:szCs w:val="24"/>
        </w:rPr>
        <w:t>Avgj</w:t>
      </w:r>
      <w:r w:rsidR="006B6993">
        <w:rPr>
          <w:rFonts w:ascii="Franklin Gothic Book" w:hAnsi="Franklin Gothic Book"/>
          <w:sz w:val="24"/>
          <w:szCs w:val="24"/>
        </w:rPr>
        <w:t>ø</w:t>
      </w:r>
      <w:r w:rsidRPr="00532E9C">
        <w:rPr>
          <w:rFonts w:ascii="Franklin Gothic Book" w:hAnsi="Franklin Gothic Book"/>
          <w:sz w:val="24"/>
          <w:szCs w:val="24"/>
        </w:rPr>
        <w:t>r</w:t>
      </w:r>
      <w:proofErr w:type="spellEnd"/>
      <w:r w:rsidRPr="00532E9C">
        <w:rPr>
          <w:rFonts w:ascii="Franklin Gothic Book" w:hAnsi="Franklin Gothic Book"/>
          <w:sz w:val="24"/>
          <w:szCs w:val="24"/>
        </w:rPr>
        <w:t xml:space="preserve"> om </w:t>
      </w:r>
      <w:r w:rsidR="00FA377B" w:rsidRPr="00FA377B">
        <w:rPr>
          <w:position w:val="-14"/>
        </w:rPr>
        <w:object w:dxaOrig="660" w:dyaOrig="400" w14:anchorId="02F2F42F">
          <v:shape id="_x0000_i1062" type="#_x0000_t75" style="width:33pt;height:20pt" o:ole="">
            <v:imagedata r:id="rId26" o:title=""/>
          </v:shape>
          <o:OLEObject Type="Embed" ProgID="Equation.DSMT4" ShapeID="_x0000_i1062" DrawAspect="Content" ObjectID="_1640168818" r:id="rId27"/>
        </w:object>
      </w:r>
      <w:r w:rsidR="00525189">
        <w:br/>
      </w:r>
    </w:p>
    <w:p w14:paraId="69A689EA" w14:textId="49E688F0" w:rsidR="00532E9C" w:rsidRPr="00295680" w:rsidRDefault="00532E9C" w:rsidP="00532E9C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  <w:lang w:val="nb-NO"/>
        </w:rPr>
      </w:pPr>
      <w:r w:rsidRPr="00295680">
        <w:rPr>
          <w:rFonts w:ascii="Franklin Gothic Book" w:hAnsi="Franklin Gothic Book"/>
          <w:sz w:val="24"/>
          <w:szCs w:val="24"/>
          <w:lang w:val="nb-NO"/>
        </w:rPr>
        <w:t>Avgj</w:t>
      </w:r>
      <w:r w:rsidR="006B6993" w:rsidRPr="00295680">
        <w:rPr>
          <w:rFonts w:ascii="Franklin Gothic Book" w:hAnsi="Franklin Gothic Book"/>
          <w:sz w:val="24"/>
          <w:szCs w:val="24"/>
          <w:lang w:val="nb-NO"/>
        </w:rPr>
        <w:t>ø</w:t>
      </w:r>
      <w:r w:rsidRPr="00295680">
        <w:rPr>
          <w:rFonts w:ascii="Franklin Gothic Book" w:hAnsi="Franklin Gothic Book"/>
          <w:sz w:val="24"/>
          <w:szCs w:val="24"/>
          <w:lang w:val="nb-NO"/>
        </w:rPr>
        <w:t>r ved hjelp av vektorre</w:t>
      </w:r>
      <w:r w:rsidR="006B6993" w:rsidRPr="00295680">
        <w:rPr>
          <w:rFonts w:ascii="Franklin Gothic Book" w:hAnsi="Franklin Gothic Book"/>
          <w:sz w:val="24"/>
          <w:szCs w:val="24"/>
          <w:lang w:val="nb-NO"/>
        </w:rPr>
        <w:t>g</w:t>
      </w:r>
      <w:r w:rsidRPr="00295680">
        <w:rPr>
          <w:rFonts w:ascii="Franklin Gothic Book" w:hAnsi="Franklin Gothic Book"/>
          <w:sz w:val="24"/>
          <w:szCs w:val="24"/>
          <w:lang w:val="nb-NO"/>
        </w:rPr>
        <w:t xml:space="preserve">ning om vinkelen mellom </w:t>
      </w:r>
      <w:r w:rsidR="00FA377B" w:rsidRPr="00FA377B">
        <w:rPr>
          <w:position w:val="-6"/>
        </w:rPr>
        <w:object w:dxaOrig="200" w:dyaOrig="300" w14:anchorId="13E08716">
          <v:shape id="_x0000_i1066" type="#_x0000_t75" style="width:10pt;height:15pt" o:ole="">
            <v:imagedata r:id="rId28" o:title=""/>
          </v:shape>
          <o:OLEObject Type="Embed" ProgID="Equation.DSMT4" ShapeID="_x0000_i1066" DrawAspect="Content" ObjectID="_1640168819" r:id="rId29"/>
        </w:object>
      </w:r>
      <w:r w:rsidRPr="00295680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6"/>
        </w:rPr>
        <w:object w:dxaOrig="200" w:dyaOrig="340" w14:anchorId="27AB22BF">
          <v:shape id="_x0000_i1067" type="#_x0000_t75" style="width:10pt;height:17pt" o:ole="">
            <v:imagedata r:id="rId30" o:title=""/>
          </v:shape>
          <o:OLEObject Type="Embed" ProgID="Equation.DSMT4" ShapeID="_x0000_i1067" DrawAspect="Content" ObjectID="_1640168820" r:id="rId31"/>
        </w:object>
      </w:r>
      <w:r w:rsidRPr="00295680">
        <w:rPr>
          <w:rFonts w:ascii="Franklin Gothic Book" w:hAnsi="Franklin Gothic Book"/>
          <w:sz w:val="24"/>
          <w:szCs w:val="24"/>
          <w:lang w:val="nb-NO"/>
        </w:rPr>
        <w:t xml:space="preserve"> er spiss, rett eller stump.</w:t>
      </w:r>
    </w:p>
    <w:p w14:paraId="3AE97372" w14:textId="6016F47B" w:rsidR="007F5C4D" w:rsidRPr="0075255D" w:rsidRDefault="007F5C4D" w:rsidP="00C4142A">
      <w:pPr>
        <w:pStyle w:val="Lysing"/>
        <w:rPr>
          <w:lang w:val="nb-NO"/>
        </w:rPr>
      </w:pPr>
    </w:p>
    <w:p w14:paraId="28FEB98D" w14:textId="77777777" w:rsidR="0034219A" w:rsidRPr="0075255D" w:rsidRDefault="0034219A" w:rsidP="00A12422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4F212798" w14:textId="44ADA9D9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FA377B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6B6993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FA377B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4</w:t>
      </w:r>
      <w:r w:rsidRPr="001A6140">
        <w:rPr>
          <w:rStyle w:val="BrdtekstTegn"/>
          <w:rFonts w:eastAsiaTheme="majorEastAsia"/>
        </w:rPr>
        <w:t xml:space="preserve"> </w:t>
      </w:r>
      <w:r w:rsidRPr="001A6140">
        <w:rPr>
          <w:rStyle w:val="BrdtekstTegn"/>
          <w:rFonts w:eastAsiaTheme="majorEastAsia"/>
          <w:color w:val="auto"/>
        </w:rPr>
        <w:t>(5 poeng)</w:t>
      </w:r>
    </w:p>
    <w:p w14:paraId="45F8D619" w14:textId="77777777" w:rsidR="00532E9C" w:rsidRPr="00FA377B" w:rsidRDefault="008A6CE3" w:rsidP="00532E9C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532E9C" w:rsidRPr="00FA377B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FA377B" w:rsidRPr="00025957">
        <w:rPr>
          <w:position w:val="-4"/>
        </w:rPr>
        <w:object w:dxaOrig="180" w:dyaOrig="260" w14:anchorId="539FBF5F">
          <v:shape id="_x0000_i1077" type="#_x0000_t75" style="width:9pt;height:13pt" o:ole="">
            <v:imagedata r:id="rId32" o:title=""/>
          </v:shape>
          <o:OLEObject Type="Embed" ProgID="Equation.DSMT4" ShapeID="_x0000_i1077" DrawAspect="Content" ObjectID="_1640168821" r:id="rId33"/>
        </w:object>
      </w:r>
      <w:r w:rsidR="00532E9C" w:rsidRPr="00FA377B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763A5BCA" w14:textId="74B96BE9" w:rsidR="00532E9C" w:rsidRPr="0075255D" w:rsidRDefault="00525189" w:rsidP="00532E9C">
      <w:pPr>
        <w:rPr>
          <w:rFonts w:ascii="Franklin Gothic Book" w:hAnsi="Franklin Gothic Book"/>
          <w:sz w:val="24"/>
          <w:szCs w:val="24"/>
        </w:rPr>
      </w:pPr>
      <w:r>
        <w:tab/>
      </w:r>
      <w:r w:rsidR="00FA377B" w:rsidRPr="00FA377B">
        <w:rPr>
          <w:position w:val="-10"/>
        </w:rPr>
        <w:object w:dxaOrig="2340" w:dyaOrig="360" w14:anchorId="327D827E">
          <v:shape id="_x0000_i1078" type="#_x0000_t75" style="width:117pt;height:18pt" o:ole="">
            <v:imagedata r:id="rId34" o:title=""/>
          </v:shape>
          <o:OLEObject Type="Embed" ProgID="Equation.DSMT4" ShapeID="_x0000_i1078" DrawAspect="Content" ObjectID="_1640168822" r:id="rId35"/>
        </w:object>
      </w:r>
    </w:p>
    <w:p w14:paraId="7523D9A1" w14:textId="291B65DF" w:rsidR="008A6CE3" w:rsidRPr="00525189" w:rsidRDefault="00532E9C" w:rsidP="00525189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 w:rsidRPr="002220C7">
        <w:rPr>
          <w:rFonts w:ascii="Franklin Gothic Book" w:hAnsi="Franklin Gothic Book"/>
          <w:sz w:val="24"/>
          <w:szCs w:val="24"/>
        </w:rPr>
        <w:t xml:space="preserve">Vis at divisjonen </w:t>
      </w:r>
      <w:r w:rsidR="00FA377B" w:rsidRPr="00FA377B">
        <w:rPr>
          <w:position w:val="-10"/>
        </w:rPr>
        <w:object w:dxaOrig="1200" w:dyaOrig="320" w14:anchorId="1403F398">
          <v:shape id="_x0000_i1079" type="#_x0000_t75" style="width:60pt;height:16pt" o:ole="">
            <v:imagedata r:id="rId36" o:title=""/>
          </v:shape>
          <o:OLEObject Type="Embed" ProgID="Equation.DSMT4" ShapeID="_x0000_i1079" DrawAspect="Content" ObjectID="_1640168823" r:id="rId37"/>
        </w:object>
      </w:r>
      <w:r w:rsidRPr="002220C7">
        <w:rPr>
          <w:rFonts w:ascii="Franklin Gothic Book" w:hAnsi="Franklin Gothic Book"/>
          <w:sz w:val="24"/>
          <w:szCs w:val="24"/>
        </w:rPr>
        <w:t xml:space="preserve"> går opp.</w:t>
      </w:r>
      <w:r w:rsidR="00525189">
        <w:rPr>
          <w:rFonts w:ascii="Franklin Gothic Book" w:hAnsi="Franklin Gothic Book"/>
          <w:sz w:val="24"/>
          <w:szCs w:val="24"/>
        </w:rPr>
        <w:br/>
      </w:r>
    </w:p>
    <w:p w14:paraId="59411F55" w14:textId="23ECFD23" w:rsidR="006C79EE" w:rsidRPr="00525189" w:rsidRDefault="00532E9C" w:rsidP="00525189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</w:rPr>
      </w:pPr>
      <w:r w:rsidRPr="002220C7">
        <w:rPr>
          <w:rFonts w:ascii="Franklin Gothic Book" w:hAnsi="Franklin Gothic Book"/>
          <w:sz w:val="24"/>
          <w:szCs w:val="24"/>
        </w:rPr>
        <w:t xml:space="preserve">Faktoriser </w:t>
      </w:r>
      <w:r w:rsidR="00FA377B" w:rsidRPr="00FA377B">
        <w:rPr>
          <w:position w:val="-10"/>
        </w:rPr>
        <w:object w:dxaOrig="440" w:dyaOrig="320" w14:anchorId="4159FD6F">
          <v:shape id="_x0000_i1087" type="#_x0000_t75" style="width:22pt;height:16pt" o:ole="">
            <v:imagedata r:id="rId38" o:title=""/>
          </v:shape>
          <o:OLEObject Type="Embed" ProgID="Equation.DSMT4" ShapeID="_x0000_i1087" DrawAspect="Content" ObjectID="_1640168824" r:id="rId39"/>
        </w:object>
      </w:r>
      <w:r w:rsidRPr="002220C7">
        <w:rPr>
          <w:rFonts w:ascii="Franklin Gothic Book" w:hAnsi="Franklin Gothic Book"/>
          <w:sz w:val="24"/>
          <w:szCs w:val="24"/>
        </w:rPr>
        <w:t xml:space="preserve"> i lineære </w:t>
      </w:r>
      <w:proofErr w:type="spellStart"/>
      <w:r w:rsidRPr="002220C7">
        <w:rPr>
          <w:rFonts w:ascii="Franklin Gothic Book" w:hAnsi="Franklin Gothic Book"/>
          <w:sz w:val="24"/>
          <w:szCs w:val="24"/>
        </w:rPr>
        <w:t>faktor</w:t>
      </w:r>
      <w:r w:rsidR="006B6993">
        <w:rPr>
          <w:rFonts w:ascii="Franklin Gothic Book" w:hAnsi="Franklin Gothic Book"/>
          <w:sz w:val="24"/>
          <w:szCs w:val="24"/>
        </w:rPr>
        <w:t>e</w:t>
      </w:r>
      <w:r w:rsidRPr="002220C7">
        <w:rPr>
          <w:rFonts w:ascii="Franklin Gothic Book" w:hAnsi="Franklin Gothic Book"/>
          <w:sz w:val="24"/>
          <w:szCs w:val="24"/>
        </w:rPr>
        <w:t>r</w:t>
      </w:r>
      <w:proofErr w:type="spellEnd"/>
      <w:r w:rsidRPr="002220C7">
        <w:rPr>
          <w:rFonts w:ascii="Franklin Gothic Book" w:hAnsi="Franklin Gothic Book"/>
          <w:sz w:val="24"/>
          <w:szCs w:val="24"/>
        </w:rPr>
        <w:t xml:space="preserve">. </w:t>
      </w:r>
    </w:p>
    <w:p w14:paraId="325BF452" w14:textId="77777777" w:rsidR="00780509" w:rsidRPr="00780509" w:rsidRDefault="00780509" w:rsidP="0078050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</w:rPr>
      </w:pPr>
      <w:r w:rsidRPr="00780509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0CB8AB9C" w14:textId="023AFA91" w:rsidR="00532E9C" w:rsidRDefault="00532E9C" w:rsidP="00532E9C">
      <w:pPr>
        <w:pStyle w:val="Listeavsnitt"/>
        <w:numPr>
          <w:ilvl w:val="0"/>
          <w:numId w:val="5"/>
        </w:numPr>
        <w:rPr>
          <w:rFonts w:ascii="Franklin Gothic Book" w:hAnsi="Franklin Gothic Book"/>
          <w:sz w:val="24"/>
          <w:szCs w:val="24"/>
          <w:lang w:val="nb-NO"/>
        </w:rPr>
      </w:pPr>
      <w:r w:rsidRPr="00780509">
        <w:rPr>
          <w:rFonts w:ascii="Franklin Gothic Book" w:hAnsi="Franklin Gothic Book"/>
          <w:sz w:val="24"/>
          <w:szCs w:val="24"/>
          <w:lang w:val="nb-NO"/>
        </w:rPr>
        <w:t>Løs ulik</w:t>
      </w:r>
      <w:r w:rsidR="006B6993">
        <w:rPr>
          <w:rFonts w:ascii="Franklin Gothic Book" w:hAnsi="Franklin Gothic Book"/>
          <w:sz w:val="24"/>
          <w:szCs w:val="24"/>
          <w:lang w:val="nb-NO"/>
        </w:rPr>
        <w:t>hete</w:t>
      </w:r>
      <w:r w:rsidRPr="00780509">
        <w:rPr>
          <w:rFonts w:ascii="Franklin Gothic Book" w:hAnsi="Franklin Gothic Book"/>
          <w:sz w:val="24"/>
          <w:szCs w:val="24"/>
          <w:lang w:val="nb-NO"/>
        </w:rPr>
        <w:t xml:space="preserve">n </w:t>
      </w:r>
      <w:r w:rsidR="00FA377B" w:rsidRPr="00FA377B">
        <w:rPr>
          <w:position w:val="-10"/>
        </w:rPr>
        <w:object w:dxaOrig="1200" w:dyaOrig="320" w14:anchorId="311D71FE">
          <v:shape id="_x0000_i1091" type="#_x0000_t75" style="width:60pt;height:16pt" o:ole="">
            <v:imagedata r:id="rId40" o:title=""/>
          </v:shape>
          <o:OLEObject Type="Embed" ProgID="Equation.DSMT4" ShapeID="_x0000_i1091" DrawAspect="Content" ObjectID="_1640168825" r:id="rId41"/>
        </w:object>
      </w:r>
      <w:r w:rsidR="000A36D2" w:rsidRPr="00780509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35F4BDE9" w14:textId="1B1FD868" w:rsidR="00244809" w:rsidRPr="00295680" w:rsidRDefault="006B2F0D" w:rsidP="00334177">
      <w:pPr>
        <w:pStyle w:val="Lysing"/>
        <w:rPr>
          <w:lang w:val="nb-NO"/>
        </w:rPr>
      </w:pPr>
      <w:r w:rsidRPr="00295680">
        <w:rPr>
          <w:lang w:val="nb-NO"/>
        </w:rPr>
        <w:t xml:space="preserve"> </w:t>
      </w:r>
    </w:p>
    <w:p w14:paraId="09266C23" w14:textId="77777777" w:rsidR="00DD204E" w:rsidRPr="00295680" w:rsidRDefault="00DD204E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220F420C" w14:textId="1A8A31B2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6B6993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5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4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3E659D34" w14:textId="4E21BEF3" w:rsidR="007F0074" w:rsidRPr="005F4551" w:rsidRDefault="00B476FD" w:rsidP="007F0074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Andersen sel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ger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juletre. Han sel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ger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edelgran og vanl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i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g gran. Av erfaring vet han at 70</w:t>
      </w:r>
      <w:r w:rsidR="0046254E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% av de som kjøper juletre, er menn. Han vet også at 60</w:t>
      </w:r>
      <w:r w:rsidR="00A20138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% av mennene og 40</w:t>
      </w:r>
      <w:r w:rsidR="00A20138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% av kvinnene kjøper edelgran.</w:t>
      </w:r>
    </w:p>
    <w:p w14:paraId="5EC309AA" w14:textId="6CC18BFA" w:rsidR="00BB4AF0" w:rsidRPr="00525189" w:rsidRDefault="006B6993" w:rsidP="00525189">
      <w:pPr>
        <w:pStyle w:val="Listeavsnitt"/>
        <w:numPr>
          <w:ilvl w:val="0"/>
          <w:numId w:val="6"/>
        </w:num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H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va er sannsyn</w:t>
      </w:r>
      <w:r w:rsidRPr="005F4551">
        <w:rPr>
          <w:rFonts w:ascii="Franklin Gothic Book" w:hAnsi="Franklin Gothic Book"/>
          <w:sz w:val="24"/>
          <w:szCs w:val="24"/>
          <w:lang w:val="nb-NO"/>
        </w:rPr>
        <w:t>ligheten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for at det f</w:t>
      </w:r>
      <w:r w:rsidR="005647B4" w:rsidRPr="005F4551">
        <w:rPr>
          <w:rFonts w:ascii="Franklin Gothic Book" w:hAnsi="Franklin Gothic Book"/>
          <w:sz w:val="24"/>
          <w:szCs w:val="24"/>
          <w:lang w:val="nb-NO"/>
        </w:rPr>
        <w:t>ø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rste treet han se</w:t>
      </w:r>
      <w:r w:rsidRPr="005F4551">
        <w:rPr>
          <w:rFonts w:ascii="Franklin Gothic Book" w:hAnsi="Franklin Gothic Book"/>
          <w:sz w:val="24"/>
          <w:szCs w:val="24"/>
          <w:lang w:val="nb-NO"/>
        </w:rPr>
        <w:t>lger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en dag, er edelgran?</w:t>
      </w:r>
      <w:r w:rsidR="00525189">
        <w:rPr>
          <w:rFonts w:ascii="Franklin Gothic Book" w:hAnsi="Franklin Gothic Book"/>
          <w:sz w:val="24"/>
          <w:szCs w:val="24"/>
          <w:lang w:val="nb-NO"/>
        </w:rPr>
        <w:br/>
      </w:r>
    </w:p>
    <w:p w14:paraId="7B56A495" w14:textId="1C1B913B" w:rsidR="007F0074" w:rsidRPr="005F4551" w:rsidRDefault="007F0074" w:rsidP="007F0074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Alle som kjøper edelgran, f</w:t>
      </w:r>
      <w:r w:rsidR="005F3298" w:rsidRPr="005F4551">
        <w:rPr>
          <w:rFonts w:ascii="Franklin Gothic Book" w:hAnsi="Franklin Gothic Book"/>
          <w:sz w:val="24"/>
          <w:szCs w:val="24"/>
          <w:lang w:val="nb-NO"/>
        </w:rPr>
        <w:t>å</w:t>
      </w:r>
      <w:r w:rsidRPr="005F4551">
        <w:rPr>
          <w:rFonts w:ascii="Franklin Gothic Book" w:hAnsi="Franklin Gothic Book"/>
          <w:sz w:val="24"/>
          <w:szCs w:val="24"/>
          <w:lang w:val="nb-NO"/>
        </w:rPr>
        <w:t>r et lodd i et lotteri. På julaft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n </w:t>
      </w:r>
      <w:r w:rsidR="0063473F" w:rsidRPr="005F4551">
        <w:rPr>
          <w:rFonts w:ascii="Franklin Gothic Book" w:hAnsi="Franklin Gothic Book"/>
          <w:sz w:val="24"/>
          <w:szCs w:val="24"/>
          <w:lang w:val="nb-NO"/>
        </w:rPr>
        <w:t>trekkes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vinn</w:t>
      </w:r>
      <w:r w:rsidR="006B6993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ren av lotteriet</w:t>
      </w:r>
      <w:r w:rsidR="0063473F" w:rsidRPr="005F4551">
        <w:rPr>
          <w:rFonts w:ascii="Franklin Gothic Book" w:hAnsi="Franklin Gothic Book"/>
          <w:sz w:val="24"/>
          <w:szCs w:val="24"/>
          <w:lang w:val="nb-NO"/>
        </w:rPr>
        <w:t>.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</w:p>
    <w:p w14:paraId="45F4E290" w14:textId="0E7D34E1" w:rsidR="007F0074" w:rsidRPr="005F4551" w:rsidRDefault="0063473F" w:rsidP="007F0074">
      <w:pPr>
        <w:pStyle w:val="Listeavsnitt"/>
        <w:numPr>
          <w:ilvl w:val="0"/>
          <w:numId w:val="6"/>
        </w:numPr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H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va er sannsyn</w:t>
      </w:r>
      <w:r w:rsidR="00497B60" w:rsidRPr="005F4551">
        <w:rPr>
          <w:rFonts w:ascii="Franklin Gothic Book" w:hAnsi="Franklin Gothic Book"/>
          <w:sz w:val="24"/>
          <w:szCs w:val="24"/>
          <w:lang w:val="nb-NO"/>
        </w:rPr>
        <w:t>ligheten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for at vinn</w:t>
      </w:r>
      <w:r w:rsidR="00497B60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>ren av lotteriet blir e</w:t>
      </w:r>
      <w:r w:rsidR="00497B60" w:rsidRPr="005F4551">
        <w:rPr>
          <w:rFonts w:ascii="Franklin Gothic Book" w:hAnsi="Franklin Gothic Book"/>
          <w:sz w:val="24"/>
          <w:szCs w:val="24"/>
          <w:lang w:val="nb-NO"/>
        </w:rPr>
        <w:t>n</w:t>
      </w:r>
      <w:r w:rsidR="007F0074" w:rsidRPr="005F4551">
        <w:rPr>
          <w:rFonts w:ascii="Franklin Gothic Book" w:hAnsi="Franklin Gothic Book"/>
          <w:sz w:val="24"/>
          <w:szCs w:val="24"/>
          <w:lang w:val="nb-NO"/>
        </w:rPr>
        <w:t xml:space="preserve"> kvinne?</w:t>
      </w:r>
    </w:p>
    <w:p w14:paraId="67E89EC5" w14:textId="5823E949" w:rsidR="00114B9A" w:rsidRPr="007E530A" w:rsidRDefault="00114B9A" w:rsidP="00334177">
      <w:pPr>
        <w:pStyle w:val="Lysing"/>
        <w:rPr>
          <w:lang w:val="nb-NO"/>
        </w:rPr>
      </w:pPr>
    </w:p>
    <w:p w14:paraId="621FE16D" w14:textId="77777777" w:rsidR="00DD204E" w:rsidRDefault="00DD204E" w:rsidP="00A12422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7C180815" w14:textId="29B7AC05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7E530A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497B60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7E530A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 xml:space="preserve">ve 6 </w:t>
      </w:r>
      <w:r>
        <w:rPr>
          <w:rStyle w:val="BrdtekstTegn"/>
          <w:rFonts w:eastAsiaTheme="majorEastAsia"/>
          <w:color w:val="auto"/>
        </w:rPr>
        <w:t>(2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40FB06A3" w14:textId="77777777" w:rsidR="007F0074" w:rsidRPr="007E530A" w:rsidRDefault="00B476FD" w:rsidP="007F0074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7F0074" w:rsidRPr="007E530A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FA377B" w:rsidRPr="00025957">
        <w:rPr>
          <w:position w:val="-4"/>
        </w:rPr>
        <w:object w:dxaOrig="180" w:dyaOrig="260" w14:anchorId="4807537C">
          <v:shape id="_x0000_i1104" type="#_x0000_t75" style="width:9pt;height:13pt" o:ole="">
            <v:imagedata r:id="rId42" o:title=""/>
          </v:shape>
          <o:OLEObject Type="Embed" ProgID="Equation.DSMT4" ShapeID="_x0000_i1104" DrawAspect="Content" ObjectID="_1640168826" r:id="rId43"/>
        </w:object>
      </w:r>
      <w:r w:rsidR="007F0074" w:rsidRPr="007E530A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793A828A" w14:textId="77777777" w:rsidR="00532E9C" w:rsidRPr="002220C7" w:rsidRDefault="00FA377B" w:rsidP="00532E9C">
      <w:pPr>
        <w:rPr>
          <w:rFonts w:ascii="Franklin Gothic Book" w:hAnsi="Franklin Gothic Book"/>
          <w:sz w:val="24"/>
          <w:szCs w:val="24"/>
          <w:lang w:val="nb-NO"/>
        </w:rPr>
      </w:pPr>
      <w:r w:rsidRPr="00FA377B">
        <w:rPr>
          <w:position w:val="-34"/>
        </w:rPr>
        <w:object w:dxaOrig="2720" w:dyaOrig="800" w14:anchorId="5C1A96C9">
          <v:shape id="_x0000_i1105" type="#_x0000_t75" style="width:136pt;height:40pt" o:ole="">
            <v:imagedata r:id="rId44" o:title=""/>
          </v:shape>
          <o:OLEObject Type="Embed" ProgID="Equation.DSMT4" ShapeID="_x0000_i1105" DrawAspect="Content" ObjectID="_1640168827" r:id="rId45"/>
        </w:object>
      </w:r>
    </w:p>
    <w:p w14:paraId="54AED47A" w14:textId="5E0774B1" w:rsidR="00532E9C" w:rsidRPr="005F4551" w:rsidRDefault="002220C7" w:rsidP="002220C7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For </w:t>
      </w:r>
      <w:r w:rsidR="00AC3170" w:rsidRPr="005F4551">
        <w:rPr>
          <w:rFonts w:ascii="Franklin Gothic Book" w:hAnsi="Franklin Gothic Book"/>
          <w:sz w:val="24"/>
          <w:szCs w:val="24"/>
          <w:lang w:val="nb-NO"/>
        </w:rPr>
        <w:t>hvilk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verdi</w:t>
      </w:r>
      <w:r w:rsidR="00AC3170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r av </w:t>
      </w:r>
      <w:r w:rsidR="00FA377B" w:rsidRPr="00FA377B">
        <w:rPr>
          <w:position w:val="-6"/>
        </w:rPr>
        <w:object w:dxaOrig="200" w:dyaOrig="240" w14:anchorId="03177597">
          <v:shape id="_x0000_i1106" type="#_x0000_t75" style="width:10pt;height:12pt" o:ole="">
            <v:imagedata r:id="rId46" o:title=""/>
          </v:shape>
          <o:OLEObject Type="Embed" ProgID="Equation.DSMT4" ShapeID="_x0000_i1106" DrawAspect="Content" ObjectID="_1640168828" r:id="rId47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blir </w:t>
      </w:r>
      <w:r w:rsidR="00FA377B" w:rsidRPr="00025957">
        <w:rPr>
          <w:position w:val="-4"/>
        </w:rPr>
        <w:object w:dxaOrig="180" w:dyaOrig="260" w14:anchorId="3606C9CB">
          <v:shape id="_x0000_i1107" type="#_x0000_t75" style="width:9pt;height:13pt" o:ole="">
            <v:imagedata r:id="rId48" o:title=""/>
          </v:shape>
          <o:OLEObject Type="Embed" ProgID="Equation.DSMT4" ShapeID="_x0000_i1107" DrawAspect="Content" ObjectID="_1640168829" r:id="rId49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en kontinuerl</w:t>
      </w:r>
      <w:r w:rsidR="00AC3170" w:rsidRPr="005F4551">
        <w:rPr>
          <w:rFonts w:ascii="Franklin Gothic Book" w:hAnsi="Franklin Gothic Book"/>
          <w:sz w:val="24"/>
          <w:szCs w:val="24"/>
          <w:lang w:val="nb-NO"/>
        </w:rPr>
        <w:t>i</w:t>
      </w:r>
      <w:r w:rsidRPr="005F4551">
        <w:rPr>
          <w:rFonts w:ascii="Franklin Gothic Book" w:hAnsi="Franklin Gothic Book"/>
          <w:sz w:val="24"/>
          <w:szCs w:val="24"/>
          <w:lang w:val="nb-NO"/>
        </w:rPr>
        <w:t>g funksjon?</w:t>
      </w:r>
    </w:p>
    <w:p w14:paraId="11C2A128" w14:textId="086DB40C" w:rsidR="00664892" w:rsidRPr="005F4551" w:rsidRDefault="00664892" w:rsidP="00B476FD">
      <w:pPr>
        <w:pStyle w:val="Lysing"/>
        <w:ind w:left="0"/>
        <w:rPr>
          <w:lang w:val="nb-NO"/>
        </w:rPr>
      </w:pPr>
    </w:p>
    <w:p w14:paraId="72AD3586" w14:textId="77777777" w:rsidR="00A028F2" w:rsidRPr="005F4551" w:rsidRDefault="00A028F2" w:rsidP="00A028F2">
      <w:pPr>
        <w:spacing w:after="0"/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79EB4625" w14:textId="77777777" w:rsidR="00DD204E" w:rsidRPr="005F4551" w:rsidRDefault="00DD204E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</w:p>
    <w:p w14:paraId="7DE9DF11" w14:textId="77777777" w:rsidR="00525189" w:rsidRDefault="00525189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br w:type="page"/>
      </w:r>
    </w:p>
    <w:p w14:paraId="51EEEC02" w14:textId="73A0E123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AC3170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7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55E0D839" w14:textId="77777777" w:rsidR="002220C7" w:rsidRPr="005F4551" w:rsidRDefault="00B476FD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E70250" w:rsidRPr="005F4551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BB4AF0" w:rsidRPr="005F4551">
        <w:rPr>
          <w:rFonts w:ascii="Franklin Gothic Book" w:hAnsi="Franklin Gothic Book"/>
          <w:i/>
          <w:sz w:val="24"/>
          <w:szCs w:val="24"/>
          <w:lang w:val="nb-NO"/>
        </w:rPr>
        <w:t>g</w:t>
      </w:r>
      <w:r w:rsidR="00E70250" w:rsidRPr="005F4551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2DD3F832" w14:textId="77777777" w:rsidR="00E70250" w:rsidRPr="00E70250" w:rsidRDefault="00B476FD">
      <w:pPr>
        <w:rPr>
          <w:rFonts w:ascii="Franklin Gothic Book" w:hAnsi="Franklin Gothic Book"/>
        </w:rPr>
      </w:pPr>
      <w:r w:rsidRPr="00FA377B">
        <w:rPr>
          <w:position w:val="-12"/>
        </w:rPr>
        <w:object w:dxaOrig="3019" w:dyaOrig="380" w14:anchorId="57091E7F">
          <v:shape id="_x0000_i1114" type="#_x0000_t75" style="width:151pt;height:19pt" o:ole="">
            <v:imagedata r:id="rId50" o:title=""/>
          </v:shape>
          <o:OLEObject Type="Embed" ProgID="Equation.DSMT4" ShapeID="_x0000_i1114" DrawAspect="Content" ObjectID="_1640168830" r:id="rId51"/>
        </w:object>
      </w:r>
    </w:p>
    <w:p w14:paraId="37E568D0" w14:textId="77777777" w:rsidR="00E70250" w:rsidRPr="00401A80" w:rsidRDefault="00E70250" w:rsidP="00E70250">
      <w:pPr>
        <w:pStyle w:val="Listeavsnitt"/>
        <w:numPr>
          <w:ilvl w:val="0"/>
          <w:numId w:val="8"/>
        </w:numPr>
        <w:rPr>
          <w:rFonts w:ascii="Franklin Gothic Book" w:hAnsi="Franklin Gothic Book"/>
          <w:color w:val="0000FF"/>
          <w:sz w:val="24"/>
          <w:szCs w:val="24"/>
        </w:rPr>
      </w:pPr>
      <w:r w:rsidRPr="004706E9">
        <w:rPr>
          <w:rFonts w:ascii="Franklin Gothic Book" w:hAnsi="Franklin Gothic Book"/>
          <w:sz w:val="24"/>
          <w:szCs w:val="24"/>
        </w:rPr>
        <w:t xml:space="preserve">Vis at </w:t>
      </w:r>
      <w:r w:rsidR="00FA377B" w:rsidRPr="00FA377B">
        <w:rPr>
          <w:position w:val="-24"/>
        </w:rPr>
        <w:object w:dxaOrig="1880" w:dyaOrig="660" w14:anchorId="13E3D983">
          <v:shape id="_x0000_i1115" type="#_x0000_t75" style="width:94pt;height:33pt" o:ole="">
            <v:imagedata r:id="rId52" o:title=""/>
          </v:shape>
          <o:OLEObject Type="Embed" ProgID="Equation.DSMT4" ShapeID="_x0000_i1115" DrawAspect="Content" ObjectID="_1640168831" r:id="rId53"/>
        </w:object>
      </w:r>
    </w:p>
    <w:p w14:paraId="4D5E203B" w14:textId="24FD574C" w:rsidR="00BB4AF0" w:rsidRDefault="00BB4AF0">
      <w:pPr>
        <w:rPr>
          <w:rFonts w:ascii="Franklin Gothic Book" w:hAnsi="Franklin Gothic Book"/>
          <w:sz w:val="24"/>
          <w:szCs w:val="24"/>
        </w:rPr>
      </w:pPr>
    </w:p>
    <w:p w14:paraId="2F0742F6" w14:textId="2030C4A8" w:rsidR="00E70250" w:rsidRDefault="00E70250" w:rsidP="00E70250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</w:rPr>
      </w:pPr>
      <w:proofErr w:type="spellStart"/>
      <w:r w:rsidRPr="004706E9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4706E9">
        <w:rPr>
          <w:rFonts w:ascii="Franklin Gothic Book" w:hAnsi="Franklin Gothic Book"/>
          <w:sz w:val="24"/>
          <w:szCs w:val="24"/>
        </w:rPr>
        <w:t xml:space="preserve"> </w:t>
      </w:r>
      <w:r w:rsidR="00BB4AF0">
        <w:rPr>
          <w:rFonts w:ascii="Franklin Gothic Book" w:hAnsi="Franklin Gothic Book"/>
          <w:i/>
          <w:sz w:val="24"/>
          <w:szCs w:val="24"/>
        </w:rPr>
        <w:t>x</w:t>
      </w:r>
      <w:r w:rsidR="00BB4AF0">
        <w:rPr>
          <w:rFonts w:ascii="Franklin Gothic Book" w:hAnsi="Franklin Gothic Book"/>
          <w:sz w:val="24"/>
          <w:szCs w:val="24"/>
        </w:rPr>
        <w:t>-</w:t>
      </w:r>
      <w:r w:rsidRPr="004706E9">
        <w:rPr>
          <w:rFonts w:ascii="Franklin Gothic Book" w:hAnsi="Franklin Gothic Book"/>
          <w:sz w:val="24"/>
          <w:szCs w:val="24"/>
        </w:rPr>
        <w:t xml:space="preserve">koordinaten til eventuelle toppunkt og </w:t>
      </w:r>
      <w:r w:rsidR="00BB4AF0">
        <w:rPr>
          <w:rFonts w:ascii="Franklin Gothic Book" w:hAnsi="Franklin Gothic Book"/>
          <w:i/>
          <w:sz w:val="24"/>
          <w:szCs w:val="24"/>
        </w:rPr>
        <w:t>x</w:t>
      </w:r>
      <w:r w:rsidR="00BB4AF0">
        <w:rPr>
          <w:rFonts w:ascii="Franklin Gothic Book" w:hAnsi="Franklin Gothic Book"/>
          <w:sz w:val="24"/>
          <w:szCs w:val="24"/>
        </w:rPr>
        <w:t>-</w:t>
      </w:r>
      <w:r w:rsidRPr="004706E9">
        <w:rPr>
          <w:rFonts w:ascii="Franklin Gothic Book" w:hAnsi="Franklin Gothic Book"/>
          <w:sz w:val="24"/>
          <w:szCs w:val="24"/>
        </w:rPr>
        <w:t xml:space="preserve">koordinaten til eventuelle </w:t>
      </w:r>
      <w:proofErr w:type="spellStart"/>
      <w:r w:rsidRPr="004706E9">
        <w:rPr>
          <w:rFonts w:ascii="Franklin Gothic Book" w:hAnsi="Franklin Gothic Book"/>
          <w:sz w:val="24"/>
          <w:szCs w:val="24"/>
        </w:rPr>
        <w:t>b</w:t>
      </w:r>
      <w:r w:rsidR="00C27022">
        <w:rPr>
          <w:rFonts w:ascii="Franklin Gothic Book" w:hAnsi="Franklin Gothic Book"/>
          <w:sz w:val="24"/>
          <w:szCs w:val="24"/>
        </w:rPr>
        <w:t>un</w:t>
      </w:r>
      <w:r w:rsidRPr="004706E9">
        <w:rPr>
          <w:rFonts w:ascii="Franklin Gothic Book" w:hAnsi="Franklin Gothic Book"/>
          <w:sz w:val="24"/>
          <w:szCs w:val="24"/>
        </w:rPr>
        <w:t>npunkt</w:t>
      </w:r>
      <w:proofErr w:type="spellEnd"/>
      <w:r w:rsidRPr="004706E9">
        <w:rPr>
          <w:rFonts w:ascii="Franklin Gothic Book" w:hAnsi="Franklin Gothic Book"/>
          <w:sz w:val="24"/>
          <w:szCs w:val="24"/>
        </w:rPr>
        <w:t xml:space="preserve"> på grafen til</w:t>
      </w:r>
      <w:r w:rsidR="00B476FD">
        <w:rPr>
          <w:rFonts w:ascii="Franklin Gothic Book" w:hAnsi="Franklin Gothic Book"/>
          <w:sz w:val="24"/>
          <w:szCs w:val="24"/>
        </w:rPr>
        <w:t xml:space="preserve"> </w:t>
      </w:r>
      <w:r w:rsidR="00B476FD" w:rsidRPr="00B476FD">
        <w:rPr>
          <w:rFonts w:ascii="Franklin Gothic Book" w:hAnsi="Franklin Gothic Book"/>
          <w:i/>
          <w:sz w:val="24"/>
          <w:szCs w:val="24"/>
        </w:rPr>
        <w:t>g</w:t>
      </w:r>
      <w:r w:rsidRPr="004706E9">
        <w:rPr>
          <w:rFonts w:ascii="Franklin Gothic Book" w:hAnsi="Franklin Gothic Book"/>
          <w:sz w:val="24"/>
          <w:szCs w:val="24"/>
        </w:rPr>
        <w:t>.</w:t>
      </w:r>
    </w:p>
    <w:p w14:paraId="4792AB3D" w14:textId="260AD4C7" w:rsidR="00F63016" w:rsidRPr="005F4551" w:rsidRDefault="00F63016" w:rsidP="00BB4AF0">
      <w:pPr>
        <w:pStyle w:val="Lysing"/>
        <w:rPr>
          <w:lang w:val="nb-NO"/>
        </w:rPr>
      </w:pPr>
    </w:p>
    <w:p w14:paraId="4619AFAE" w14:textId="77777777" w:rsidR="00A028F2" w:rsidRPr="00A028F2" w:rsidRDefault="00E70250" w:rsidP="00B62537">
      <w:pPr>
        <w:pStyle w:val="Listeavsnitt"/>
        <w:numPr>
          <w:ilvl w:val="0"/>
          <w:numId w:val="8"/>
        </w:numPr>
      </w:pPr>
      <w:proofErr w:type="spellStart"/>
      <w:r w:rsidRPr="00A028F2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A028F2">
        <w:rPr>
          <w:rFonts w:ascii="Franklin Gothic Book" w:hAnsi="Franklin Gothic Book"/>
          <w:sz w:val="24"/>
          <w:szCs w:val="24"/>
        </w:rPr>
        <w:t xml:space="preserve"> </w:t>
      </w:r>
      <w:r w:rsidR="00BB4AF0">
        <w:rPr>
          <w:rFonts w:ascii="Franklin Gothic Book" w:hAnsi="Franklin Gothic Book"/>
          <w:i/>
          <w:sz w:val="24"/>
          <w:szCs w:val="24"/>
        </w:rPr>
        <w:t>x</w:t>
      </w:r>
      <w:r w:rsidRPr="00A028F2">
        <w:rPr>
          <w:rFonts w:ascii="Franklin Gothic Book" w:hAnsi="Franklin Gothic Book"/>
          <w:sz w:val="24"/>
          <w:szCs w:val="24"/>
        </w:rPr>
        <w:t>-koordinaten til eventuelle vendepunkt på grafen til</w:t>
      </w:r>
      <w:r w:rsidR="00BB4AF0">
        <w:rPr>
          <w:rFonts w:ascii="Franklin Gothic Book" w:hAnsi="Franklin Gothic Book"/>
          <w:sz w:val="24"/>
          <w:szCs w:val="24"/>
        </w:rPr>
        <w:t xml:space="preserve"> </w:t>
      </w:r>
      <w:r w:rsidR="00BB4AF0">
        <w:rPr>
          <w:rFonts w:ascii="Franklin Gothic Book" w:hAnsi="Franklin Gothic Book"/>
          <w:i/>
          <w:sz w:val="24"/>
          <w:szCs w:val="24"/>
        </w:rPr>
        <w:t>g</w:t>
      </w:r>
      <w:r w:rsidRPr="00A028F2">
        <w:rPr>
          <w:rFonts w:ascii="Franklin Gothic Book" w:hAnsi="Franklin Gothic Book"/>
          <w:color w:val="0000FF"/>
          <w:sz w:val="24"/>
          <w:szCs w:val="24"/>
        </w:rPr>
        <w:t>.</w:t>
      </w:r>
    </w:p>
    <w:p w14:paraId="4477050D" w14:textId="01F1FD0F" w:rsidR="00A028F2" w:rsidRPr="005F4551" w:rsidRDefault="00525189" w:rsidP="006176CE">
      <w:pPr>
        <w:pStyle w:val="Lysing"/>
        <w:rPr>
          <w:lang w:val="nb-NO"/>
        </w:rPr>
      </w:pPr>
      <w:r>
        <w:rPr>
          <w:lang w:val="nb-NO"/>
        </w:rPr>
        <w:br/>
      </w:r>
      <w:r>
        <w:rPr>
          <w:lang w:val="nb-NO"/>
        </w:rPr>
        <w:br/>
      </w:r>
    </w:p>
    <w:p w14:paraId="0B2D4E3E" w14:textId="5CF90C1A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BE23E3"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5F4551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8</w:t>
      </w:r>
      <w:r w:rsidRPr="001A6140">
        <w:rPr>
          <w:rStyle w:val="BrdtekstTegn"/>
          <w:rFonts w:eastAsiaTheme="majorEastAsia"/>
        </w:rPr>
        <w:t xml:space="preserve"> </w:t>
      </w:r>
      <w:r w:rsidRPr="001A6140">
        <w:rPr>
          <w:rStyle w:val="BrdtekstTegn"/>
          <w:rFonts w:eastAsiaTheme="majorEastAsia"/>
          <w:color w:val="auto"/>
        </w:rPr>
        <w:t>(5 poeng)</w:t>
      </w:r>
    </w:p>
    <w:p w14:paraId="641F6215" w14:textId="342BDC9C" w:rsidR="00433561" w:rsidRPr="00CC2A6C" w:rsidRDefault="00D60BFC" w:rsidP="004706E9">
      <w:pPr>
        <w:rPr>
          <w:rFonts w:ascii="Franklin Gothic Book" w:hAnsi="Franklin Gothic Book"/>
          <w:sz w:val="24"/>
          <w:szCs w:val="24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433561" w:rsidRPr="00CC2A6C">
        <w:rPr>
          <w:rFonts w:ascii="Franklin Gothic Book" w:hAnsi="Franklin Gothic Book"/>
          <w:sz w:val="24"/>
          <w:szCs w:val="24"/>
        </w:rPr>
        <w:t xml:space="preserve">I trekanten </w:t>
      </w:r>
      <w:r w:rsidR="00FA377B" w:rsidRPr="00FA377B">
        <w:rPr>
          <w:position w:val="-6"/>
        </w:rPr>
        <w:object w:dxaOrig="520" w:dyaOrig="279" w14:anchorId="0B5BED93">
          <v:shape id="_x0000_i1129" type="#_x0000_t75" style="width:26pt;height:14pt" o:ole="">
            <v:imagedata r:id="rId54" o:title=""/>
          </v:shape>
          <o:OLEObject Type="Embed" ProgID="Equation.DSMT4" ShapeID="_x0000_i1129" DrawAspect="Content" ObjectID="_1640168832" r:id="rId55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er </w:t>
      </w:r>
      <w:r w:rsidR="00FA377B" w:rsidRPr="00FA377B">
        <w:rPr>
          <w:position w:val="-6"/>
        </w:rPr>
        <w:object w:dxaOrig="760" w:dyaOrig="279" w14:anchorId="60B5D4B3">
          <v:shape id="_x0000_i1130" type="#_x0000_t75" style="width:38pt;height:14pt" o:ole="">
            <v:imagedata r:id="rId56" o:title=""/>
          </v:shape>
          <o:OLEObject Type="Embed" ProgID="Equation.DSMT4" ShapeID="_x0000_i1130" DrawAspect="Content" ObjectID="_1640168833" r:id="rId57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 cm, </w:t>
      </w:r>
      <w:r w:rsidR="00FA377B" w:rsidRPr="00FA377B">
        <w:rPr>
          <w:position w:val="-6"/>
        </w:rPr>
        <w:object w:dxaOrig="740" w:dyaOrig="279" w14:anchorId="3AADCEFD">
          <v:shape id="_x0000_i1131" type="#_x0000_t75" style="width:37pt;height:14pt" o:ole="">
            <v:imagedata r:id="rId58" o:title=""/>
          </v:shape>
          <o:OLEObject Type="Embed" ProgID="Equation.DSMT4" ShapeID="_x0000_i1131" DrawAspect="Content" ObjectID="_1640168834" r:id="rId59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 cm og </w:t>
      </w:r>
      <w:r w:rsidR="00FA377B" w:rsidRPr="00FA377B">
        <w:rPr>
          <w:position w:val="-6"/>
        </w:rPr>
        <w:object w:dxaOrig="740" w:dyaOrig="279" w14:anchorId="38EA9255">
          <v:shape id="_x0000_i1132" type="#_x0000_t75" style="width:37pt;height:14pt" o:ole="">
            <v:imagedata r:id="rId60" o:title=""/>
          </v:shape>
          <o:OLEObject Type="Embed" ProgID="Equation.DSMT4" ShapeID="_x0000_i1132" DrawAspect="Content" ObjectID="_1640168835" r:id="rId61"/>
        </w:object>
      </w:r>
      <w:r w:rsidR="00433561" w:rsidRPr="00CC2A6C">
        <w:rPr>
          <w:rFonts w:ascii="Franklin Gothic Book" w:hAnsi="Franklin Gothic Book"/>
          <w:sz w:val="24"/>
          <w:szCs w:val="24"/>
        </w:rPr>
        <w:t xml:space="preserve"> cm.</w:t>
      </w:r>
      <w:r w:rsidR="00525189">
        <w:rPr>
          <w:rFonts w:ascii="Franklin Gothic Book" w:hAnsi="Franklin Gothic Book"/>
          <w:sz w:val="24"/>
          <w:szCs w:val="24"/>
        </w:rPr>
        <w:br/>
      </w:r>
    </w:p>
    <w:p w14:paraId="6E623927" w14:textId="2AF5D652" w:rsidR="008A57F0" w:rsidRPr="00525189" w:rsidRDefault="00CC2A6C" w:rsidP="00525189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CC2A6C">
        <w:rPr>
          <w:rFonts w:ascii="Franklin Gothic Book" w:hAnsi="Franklin Gothic Book"/>
          <w:sz w:val="24"/>
          <w:szCs w:val="24"/>
        </w:rPr>
        <w:t xml:space="preserve">Konstruer trekanten. </w:t>
      </w:r>
      <w:r w:rsidR="00525189">
        <w:rPr>
          <w:rFonts w:ascii="Franklin Gothic Book" w:hAnsi="Franklin Gothic Book"/>
          <w:sz w:val="24"/>
          <w:szCs w:val="24"/>
        </w:rPr>
        <w:br/>
      </w:r>
    </w:p>
    <w:p w14:paraId="7023AAB1" w14:textId="2C9E5AA8" w:rsidR="00CC2A6C" w:rsidRDefault="00CC2A6C" w:rsidP="004706E9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</w:rPr>
      </w:pPr>
      <w:r w:rsidRPr="00CC2A6C">
        <w:rPr>
          <w:rFonts w:ascii="Franklin Gothic Book" w:hAnsi="Franklin Gothic Book"/>
          <w:sz w:val="24"/>
          <w:szCs w:val="24"/>
        </w:rPr>
        <w:t xml:space="preserve">Konstruer den </w:t>
      </w:r>
      <w:proofErr w:type="spellStart"/>
      <w:r w:rsidRPr="00CC2A6C">
        <w:rPr>
          <w:rFonts w:ascii="Franklin Gothic Book" w:hAnsi="Franklin Gothic Book"/>
          <w:sz w:val="24"/>
          <w:szCs w:val="24"/>
        </w:rPr>
        <w:t>innskr</w:t>
      </w:r>
      <w:r w:rsidR="00F85F1F">
        <w:rPr>
          <w:rFonts w:ascii="Franklin Gothic Book" w:hAnsi="Franklin Gothic Book"/>
          <w:sz w:val="24"/>
          <w:szCs w:val="24"/>
        </w:rPr>
        <w:t>e</w:t>
      </w:r>
      <w:r w:rsidRPr="00CC2A6C">
        <w:rPr>
          <w:rFonts w:ascii="Franklin Gothic Book" w:hAnsi="Franklin Gothic Book"/>
          <w:sz w:val="24"/>
          <w:szCs w:val="24"/>
        </w:rPr>
        <w:t>vne</w:t>
      </w:r>
      <w:proofErr w:type="spellEnd"/>
      <w:r w:rsidRPr="00CC2A6C">
        <w:rPr>
          <w:rFonts w:ascii="Franklin Gothic Book" w:hAnsi="Franklin Gothic Book"/>
          <w:sz w:val="24"/>
          <w:szCs w:val="24"/>
        </w:rPr>
        <w:t xml:space="preserve"> sirkelen til trekanten</w:t>
      </w:r>
      <w:r w:rsidR="00FA377B" w:rsidRPr="00FA377B">
        <w:rPr>
          <w:position w:val="-6"/>
        </w:rPr>
        <w:object w:dxaOrig="520" w:dyaOrig="279" w14:anchorId="03912AC6">
          <v:shape id="_x0000_i1137" type="#_x0000_t75" style="width:26pt;height:14pt" o:ole="">
            <v:imagedata r:id="rId62" o:title=""/>
          </v:shape>
          <o:OLEObject Type="Embed" ProgID="Equation.DSMT4" ShapeID="_x0000_i1137" DrawAspect="Content" ObjectID="_1640168836" r:id="rId63"/>
        </w:object>
      </w:r>
      <w:r w:rsidRPr="00CC2A6C">
        <w:rPr>
          <w:rFonts w:ascii="Franklin Gothic Book" w:hAnsi="Franklin Gothic Book"/>
          <w:sz w:val="24"/>
          <w:szCs w:val="24"/>
        </w:rPr>
        <w:t>.</w:t>
      </w:r>
    </w:p>
    <w:p w14:paraId="0AEFA24C" w14:textId="04B107A9" w:rsidR="00511509" w:rsidRPr="00CC2A6C" w:rsidRDefault="00511509" w:rsidP="00511509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2631F762" w14:textId="0ACC52D9" w:rsidR="00CC2A6C" w:rsidRPr="005F4551" w:rsidRDefault="00CC2A6C" w:rsidP="00CC2A6C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Trekanten</w:t>
      </w:r>
      <w:r w:rsidR="00FA377B" w:rsidRPr="00FA377B">
        <w:rPr>
          <w:position w:val="-6"/>
        </w:rPr>
        <w:object w:dxaOrig="520" w:dyaOrig="279" w14:anchorId="2C0CAFB8">
          <v:shape id="_x0000_i1142" type="#_x0000_t75" style="width:26pt;height:14pt" o:ole="">
            <v:imagedata r:id="rId64" o:title=""/>
          </v:shape>
          <o:OLEObject Type="Embed" ProgID="Equation.DSMT4" ShapeID="_x0000_i1142" DrawAspect="Content" ObjectID="_1640168837" r:id="rId65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er en del av firkanten</w:t>
      </w:r>
      <w:r w:rsidR="00FA377B" w:rsidRPr="00FA377B">
        <w:rPr>
          <w:position w:val="-6"/>
        </w:rPr>
        <w:object w:dxaOrig="660" w:dyaOrig="279" w14:anchorId="7DBDFA0F">
          <v:shape id="_x0000_i1143" type="#_x0000_t75" style="width:33pt;height:14pt" o:ole="">
            <v:imagedata r:id="rId66" o:title=""/>
          </v:shape>
          <o:OLEObject Type="Embed" ProgID="Equation.DSMT4" ShapeID="_x0000_i1143" DrawAspect="Content" ObjectID="_1640168838" r:id="rId67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der </w:t>
      </w:r>
      <w:r w:rsidR="00FA377B" w:rsidRPr="00FA377B">
        <w:rPr>
          <w:position w:val="-6"/>
        </w:rPr>
        <w:object w:dxaOrig="760" w:dyaOrig="279" w14:anchorId="7C2F17F1">
          <v:shape id="_x0000_i1144" type="#_x0000_t75" style="width:38pt;height:14pt" o:ole="">
            <v:imagedata r:id="rId68" o:title=""/>
          </v:shape>
          <o:OLEObject Type="Embed" ProgID="Equation.DSMT4" ShapeID="_x0000_i1144" DrawAspect="Content" ObjectID="_1640168839" r:id="rId69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cm, </w:t>
      </w:r>
      <w:r w:rsidR="00FA377B" w:rsidRPr="00FA377B">
        <w:rPr>
          <w:position w:val="-6"/>
        </w:rPr>
        <w:object w:dxaOrig="920" w:dyaOrig="279" w14:anchorId="35B67A8D">
          <v:shape id="_x0000_i1145" type="#_x0000_t75" style="width:46pt;height:14pt" o:ole="">
            <v:imagedata r:id="rId70" o:title=""/>
          </v:shape>
          <o:OLEObject Type="Embed" ProgID="Equation.DSMT4" ShapeID="_x0000_i1145" DrawAspect="Content" ObjectID="_1640168840" r:id="rId71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6"/>
        </w:rPr>
        <w:object w:dxaOrig="1280" w:dyaOrig="320" w14:anchorId="348852C2">
          <v:shape id="_x0000_i1146" type="#_x0000_t75" style="width:64pt;height:16pt" o:ole="">
            <v:imagedata r:id="rId72" o:title=""/>
          </v:shape>
          <o:OLEObject Type="Embed" ProgID="Equation.DSMT4" ShapeID="_x0000_i1146" DrawAspect="Content" ObjectID="_1640168841" r:id="rId73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5EC1FCC" w14:textId="3372EF5C" w:rsidR="001A6140" w:rsidRPr="00525189" w:rsidRDefault="00CC2A6C" w:rsidP="00525189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  <w:lang w:val="nb-NO"/>
        </w:rPr>
      </w:pPr>
      <w:r w:rsidRPr="00525189">
        <w:rPr>
          <w:rFonts w:ascii="Franklin Gothic Book" w:hAnsi="Franklin Gothic Book"/>
          <w:sz w:val="24"/>
          <w:szCs w:val="24"/>
          <w:lang w:val="nb-NO"/>
        </w:rPr>
        <w:t>Konstruer firkanten. (Hint: Du kan få bruk for periferivinkl</w:t>
      </w:r>
      <w:r w:rsidR="004030E1" w:rsidRPr="00525189">
        <w:rPr>
          <w:rFonts w:ascii="Franklin Gothic Book" w:hAnsi="Franklin Gothic Book"/>
          <w:sz w:val="24"/>
          <w:szCs w:val="24"/>
          <w:lang w:val="nb-NO"/>
        </w:rPr>
        <w:t>e</w:t>
      </w:r>
      <w:r w:rsidRPr="00525189">
        <w:rPr>
          <w:rFonts w:ascii="Franklin Gothic Book" w:hAnsi="Franklin Gothic Book"/>
          <w:sz w:val="24"/>
          <w:szCs w:val="24"/>
          <w:lang w:val="nb-NO"/>
        </w:rPr>
        <w:t>r.)</w:t>
      </w:r>
    </w:p>
    <w:p w14:paraId="25D5603E" w14:textId="167FA1D5" w:rsidR="00E518F0" w:rsidRDefault="00E518F0" w:rsidP="00525189">
      <w:pPr>
        <w:pStyle w:val="Lysing"/>
      </w:pPr>
    </w:p>
    <w:p w14:paraId="49FF614F" w14:textId="77777777" w:rsidR="00525189" w:rsidRDefault="00525189">
      <w:pPr>
        <w:rPr>
          <w:rFonts w:ascii="Franklin Gothic Book" w:eastAsia="Times New Roman" w:hAnsi="Franklin Gothic Book" w:cs="Times New Roman"/>
          <w:b/>
          <w:sz w:val="32"/>
          <w:szCs w:val="32"/>
        </w:rPr>
      </w:pPr>
      <w:r>
        <w:br w:type="page"/>
      </w:r>
    </w:p>
    <w:p w14:paraId="05D9E5A5" w14:textId="06281020" w:rsidR="002E3226" w:rsidRPr="00B63F38" w:rsidRDefault="002E3226" w:rsidP="003E114F">
      <w:pPr>
        <w:pStyle w:val="Overskrift1"/>
        <w:rPr>
          <w:lang w:val="nn-NO"/>
        </w:rPr>
      </w:pPr>
      <w:r w:rsidRPr="00AE5398">
        <w:rPr>
          <w:lang w:val="nn-NO"/>
        </w:rPr>
        <w:lastRenderedPageBreak/>
        <w:br/>
      </w:r>
      <w:r w:rsidRPr="00B63F38">
        <w:rPr>
          <w:lang w:val="nn-NO"/>
        </w:rPr>
        <w:t>DEL 2</w:t>
      </w:r>
    </w:p>
    <w:p w14:paraId="134BAA7C" w14:textId="0FF615CD" w:rsidR="002E3226" w:rsidRPr="00B63F38" w:rsidRDefault="002E3226" w:rsidP="003E114F">
      <w:pPr>
        <w:pStyle w:val="Overskrift1"/>
        <w:rPr>
          <w:lang w:val="nn-NO"/>
        </w:rPr>
      </w:pPr>
      <w:r w:rsidRPr="00B63F38">
        <w:rPr>
          <w:lang w:val="nn-NO"/>
        </w:rPr>
        <w:t xml:space="preserve">Med </w:t>
      </w:r>
      <w:proofErr w:type="spellStart"/>
      <w:r w:rsidRPr="00B63F38">
        <w:rPr>
          <w:lang w:val="nn-NO"/>
        </w:rPr>
        <w:t>hjelpemid</w:t>
      </w:r>
      <w:r w:rsidR="004725D3">
        <w:rPr>
          <w:lang w:val="nn-NO"/>
        </w:rPr>
        <w:t>ler</w:t>
      </w:r>
      <w:proofErr w:type="spellEnd"/>
      <w:r w:rsidRPr="00B63F38">
        <w:rPr>
          <w:lang w:val="nn-NO"/>
        </w:rPr>
        <w:br/>
      </w:r>
    </w:p>
    <w:p w14:paraId="58D80BB8" w14:textId="4D56EF06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proofErr w:type="spellStart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Oppg</w:t>
      </w:r>
      <w:r w:rsidR="004725D3"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a</w:t>
      </w: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>ve</w:t>
      </w:r>
      <w:proofErr w:type="spellEnd"/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</w:rPr>
        <w:t xml:space="preserve"> 1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73468648" w14:textId="49D17875" w:rsidR="00CC2A6C" w:rsidRPr="0049311C" w:rsidRDefault="00D60BFC" w:rsidP="0049311C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br/>
      </w:r>
      <w:r w:rsidR="00417B3C" w:rsidRPr="005F4551">
        <w:rPr>
          <w:rFonts w:ascii="Franklin Gothic Book" w:hAnsi="Franklin Gothic Book"/>
          <w:sz w:val="24"/>
          <w:szCs w:val="24"/>
          <w:lang w:val="nb-NO"/>
        </w:rPr>
        <w:t>Et gartneri produserer og sel</w:t>
      </w:r>
      <w:r w:rsidR="004725D3" w:rsidRPr="005F4551">
        <w:rPr>
          <w:rFonts w:ascii="Franklin Gothic Book" w:hAnsi="Franklin Gothic Book"/>
          <w:sz w:val="24"/>
          <w:szCs w:val="24"/>
          <w:lang w:val="nb-NO"/>
        </w:rPr>
        <w:t>ger</w:t>
      </w:r>
      <w:r w:rsidR="00417B3C" w:rsidRPr="005F4551">
        <w:rPr>
          <w:rFonts w:ascii="Franklin Gothic Book" w:hAnsi="Franklin Gothic Book"/>
          <w:sz w:val="24"/>
          <w:szCs w:val="24"/>
          <w:lang w:val="nb-NO"/>
        </w:rPr>
        <w:t xml:space="preserve"> en plante som får enten r</w:t>
      </w:r>
      <w:r w:rsidR="004725D3" w:rsidRPr="005F4551">
        <w:rPr>
          <w:rFonts w:ascii="Franklin Gothic Book" w:hAnsi="Franklin Gothic Book"/>
          <w:sz w:val="24"/>
          <w:szCs w:val="24"/>
          <w:lang w:val="nb-NO"/>
        </w:rPr>
        <w:t>øde</w:t>
      </w:r>
      <w:r w:rsidR="00417B3C" w:rsidRPr="005F4551">
        <w:rPr>
          <w:rFonts w:ascii="Franklin Gothic Book" w:hAnsi="Franklin Gothic Book"/>
          <w:sz w:val="24"/>
          <w:szCs w:val="24"/>
          <w:lang w:val="nb-NO"/>
        </w:rPr>
        <w:t xml:space="preserve"> eller g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>ule blom</w:t>
      </w:r>
      <w:r w:rsidR="004725D3">
        <w:rPr>
          <w:rFonts w:ascii="Franklin Gothic Book" w:hAnsi="Franklin Gothic Book"/>
          <w:sz w:val="24"/>
          <w:szCs w:val="24"/>
          <w:lang w:val="nb-NO"/>
        </w:rPr>
        <w:t>ster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>. Sannsyn</w:t>
      </w:r>
      <w:r w:rsidR="00952944">
        <w:rPr>
          <w:rFonts w:ascii="Franklin Gothic Book" w:hAnsi="Franklin Gothic Book"/>
          <w:sz w:val="24"/>
          <w:szCs w:val="24"/>
          <w:lang w:val="nb-NO"/>
        </w:rPr>
        <w:t>ligheten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 er </w:t>
      </w:r>
      <w:r w:rsidR="00FA377B" w:rsidRPr="00FA377B">
        <w:rPr>
          <w:position w:val="-10"/>
        </w:rPr>
        <w:object w:dxaOrig="800" w:dyaOrig="320" w14:anchorId="289D2C83">
          <v:shape id="_x0000_i1160" type="#_x0000_t75" style="width:40pt;height:16pt" o:ole="">
            <v:imagedata r:id="rId74" o:title=""/>
          </v:shape>
          <o:OLEObject Type="Embed" ProgID="Equation.DSMT4" ShapeID="_x0000_i1160" DrawAspect="Content" ObjectID="_1640168842" r:id="rId75"/>
        </w:objec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 for at en tilfeldig val</w:t>
      </w:r>
      <w:r w:rsidR="00952944">
        <w:rPr>
          <w:rFonts w:ascii="Franklin Gothic Book" w:hAnsi="Franklin Gothic Book"/>
          <w:sz w:val="24"/>
          <w:szCs w:val="24"/>
          <w:lang w:val="nb-NO"/>
        </w:rPr>
        <w:t>gt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 plante får gule blom</w:t>
      </w:r>
      <w:r w:rsidR="00952944">
        <w:rPr>
          <w:rFonts w:ascii="Franklin Gothic Book" w:hAnsi="Franklin Gothic Book"/>
          <w:sz w:val="24"/>
          <w:szCs w:val="24"/>
          <w:lang w:val="nb-NO"/>
        </w:rPr>
        <w:t>ster</w:t>
      </w:r>
      <w:r w:rsidR="00417B3C" w:rsidRPr="0049311C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="00525189">
        <w:rPr>
          <w:rFonts w:ascii="Franklin Gothic Book" w:hAnsi="Franklin Gothic Book"/>
          <w:sz w:val="24"/>
          <w:szCs w:val="24"/>
          <w:lang w:val="nb-NO"/>
        </w:rPr>
        <w:br/>
      </w:r>
    </w:p>
    <w:p w14:paraId="739A5C55" w14:textId="0406EAB0" w:rsidR="0049311C" w:rsidRPr="0049311C" w:rsidRDefault="0049311C" w:rsidP="0049311C">
      <w:pPr>
        <w:rPr>
          <w:rFonts w:ascii="Franklin Gothic Book" w:hAnsi="Franklin Gothic Book"/>
          <w:sz w:val="24"/>
          <w:szCs w:val="24"/>
          <w:lang w:val="nb-NO"/>
        </w:rPr>
      </w:pPr>
      <w:r w:rsidRPr="0049311C">
        <w:rPr>
          <w:rFonts w:ascii="Franklin Gothic Book" w:hAnsi="Franklin Gothic Book"/>
          <w:sz w:val="24"/>
          <w:szCs w:val="24"/>
          <w:lang w:val="nb-NO"/>
        </w:rPr>
        <w:t>Astrid kjøper ti tilfeldige plant</w:t>
      </w:r>
      <w:r w:rsidR="00952944">
        <w:rPr>
          <w:rFonts w:ascii="Franklin Gothic Book" w:hAnsi="Franklin Gothic Book"/>
          <w:sz w:val="24"/>
          <w:szCs w:val="24"/>
          <w:lang w:val="nb-NO"/>
        </w:rPr>
        <w:t>e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r av denne typen. </w:t>
      </w:r>
      <w:r w:rsidR="00525189">
        <w:rPr>
          <w:rFonts w:ascii="Franklin Gothic Book" w:hAnsi="Franklin Gothic Book"/>
          <w:sz w:val="24"/>
          <w:szCs w:val="24"/>
          <w:lang w:val="nb-NO"/>
        </w:rPr>
        <w:br/>
      </w:r>
    </w:p>
    <w:p w14:paraId="42D05ABD" w14:textId="38EBEA7D" w:rsidR="00C84D7E" w:rsidRPr="00525189" w:rsidRDefault="0049311C" w:rsidP="00525189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b-NO"/>
        </w:rPr>
      </w:pPr>
      <w:r w:rsidRPr="0049311C">
        <w:rPr>
          <w:rFonts w:ascii="Franklin Gothic Book" w:hAnsi="Franklin Gothic Book"/>
          <w:sz w:val="24"/>
          <w:szCs w:val="24"/>
          <w:lang w:val="nb-NO"/>
        </w:rPr>
        <w:t>Bestem sannsyn</w:t>
      </w:r>
      <w:r w:rsidR="00952944">
        <w:rPr>
          <w:rFonts w:ascii="Franklin Gothic Book" w:hAnsi="Franklin Gothic Book"/>
          <w:sz w:val="24"/>
          <w:szCs w:val="24"/>
          <w:lang w:val="nb-NO"/>
        </w:rPr>
        <w:t>ligheten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 for at halvparten av plant</w:t>
      </w:r>
      <w:r w:rsidR="00952944">
        <w:rPr>
          <w:rFonts w:ascii="Franklin Gothic Book" w:hAnsi="Franklin Gothic Book"/>
          <w:sz w:val="24"/>
          <w:szCs w:val="24"/>
          <w:lang w:val="nb-NO"/>
        </w:rPr>
        <w:t>e</w:t>
      </w:r>
      <w:r w:rsidRPr="0049311C">
        <w:rPr>
          <w:rFonts w:ascii="Franklin Gothic Book" w:hAnsi="Franklin Gothic Book"/>
          <w:sz w:val="24"/>
          <w:szCs w:val="24"/>
          <w:lang w:val="nb-NO"/>
        </w:rPr>
        <w:t>ne til Astrid får gule blom</w:t>
      </w:r>
      <w:r w:rsidR="00952944">
        <w:rPr>
          <w:rFonts w:ascii="Franklin Gothic Book" w:hAnsi="Franklin Gothic Book"/>
          <w:sz w:val="24"/>
          <w:szCs w:val="24"/>
          <w:lang w:val="nb-NO"/>
        </w:rPr>
        <w:t>ster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="00525189">
        <w:rPr>
          <w:rFonts w:ascii="Franklin Gothic Book" w:hAnsi="Franklin Gothic Book"/>
          <w:sz w:val="24"/>
          <w:szCs w:val="24"/>
          <w:lang w:val="nb-NO"/>
        </w:rPr>
        <w:br/>
      </w:r>
    </w:p>
    <w:p w14:paraId="4E35E9BD" w14:textId="77777777" w:rsidR="00C84D7E" w:rsidRDefault="00C84D7E" w:rsidP="00C84D7E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2226CAFA" w14:textId="3F0C5757" w:rsidR="00525189" w:rsidRPr="00525189" w:rsidRDefault="0049311C" w:rsidP="00525189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b-NO"/>
        </w:rPr>
      </w:pPr>
      <w:r w:rsidRPr="0049311C">
        <w:rPr>
          <w:rFonts w:ascii="Franklin Gothic Book" w:hAnsi="Franklin Gothic Book"/>
          <w:sz w:val="24"/>
          <w:szCs w:val="24"/>
          <w:lang w:val="nb-NO"/>
        </w:rPr>
        <w:t>Bestem sannsyn</w:t>
      </w:r>
      <w:r w:rsidR="006E57EB">
        <w:rPr>
          <w:rFonts w:ascii="Franklin Gothic Book" w:hAnsi="Franklin Gothic Book"/>
          <w:sz w:val="24"/>
          <w:szCs w:val="24"/>
          <w:lang w:val="nb-NO"/>
        </w:rPr>
        <w:t>ligheten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 for at flere enn fem av plant</w:t>
      </w:r>
      <w:r w:rsidR="006E57EB">
        <w:rPr>
          <w:rFonts w:ascii="Franklin Gothic Book" w:hAnsi="Franklin Gothic Book"/>
          <w:sz w:val="24"/>
          <w:szCs w:val="24"/>
          <w:lang w:val="nb-NO"/>
        </w:rPr>
        <w:t>e</w:t>
      </w:r>
      <w:r w:rsidRPr="0049311C">
        <w:rPr>
          <w:rFonts w:ascii="Franklin Gothic Book" w:hAnsi="Franklin Gothic Book"/>
          <w:sz w:val="24"/>
          <w:szCs w:val="24"/>
          <w:lang w:val="nb-NO"/>
        </w:rPr>
        <w:t>ne til Astrid får gule blom</w:t>
      </w:r>
      <w:r w:rsidR="006E57EB">
        <w:rPr>
          <w:rFonts w:ascii="Franklin Gothic Book" w:hAnsi="Franklin Gothic Book"/>
          <w:sz w:val="24"/>
          <w:szCs w:val="24"/>
          <w:lang w:val="nb-NO"/>
        </w:rPr>
        <w:t>ster</w:t>
      </w:r>
      <w:r w:rsidRPr="0049311C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1912A68D" w14:textId="4D8F7F46" w:rsidR="00C84D7E" w:rsidRPr="001A759C" w:rsidRDefault="00C84D7E" w:rsidP="0049311C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</w:p>
    <w:p w14:paraId="7B8C2578" w14:textId="77777777" w:rsidR="00C84D7E" w:rsidRPr="001A759C" w:rsidRDefault="00C84D7E" w:rsidP="0049311C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</w:p>
    <w:p w14:paraId="4A8659EA" w14:textId="29AE922C" w:rsidR="0049311C" w:rsidRPr="005F4551" w:rsidRDefault="0049311C" w:rsidP="0049311C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 w:rsidRPr="001A759C">
        <w:rPr>
          <w:rFonts w:ascii="Franklin Gothic Book" w:hAnsi="Franklin Gothic Book"/>
          <w:sz w:val="24"/>
          <w:szCs w:val="24"/>
          <w:lang w:val="nb-NO"/>
        </w:rPr>
        <w:t>Stian har fire like plant</w:t>
      </w:r>
      <w:r w:rsidR="006E57EB">
        <w:rPr>
          <w:rFonts w:ascii="Franklin Gothic Book" w:hAnsi="Franklin Gothic Book"/>
          <w:sz w:val="24"/>
          <w:szCs w:val="24"/>
          <w:lang w:val="nb-NO"/>
        </w:rPr>
        <w:t>e</w:t>
      </w:r>
      <w:r w:rsidRPr="001A759C">
        <w:rPr>
          <w:rFonts w:ascii="Franklin Gothic Book" w:hAnsi="Franklin Gothic Book"/>
          <w:sz w:val="24"/>
          <w:szCs w:val="24"/>
          <w:lang w:val="nb-NO"/>
        </w:rPr>
        <w:t>r med gule blom</w:t>
      </w:r>
      <w:r w:rsidR="006E57EB">
        <w:rPr>
          <w:rFonts w:ascii="Franklin Gothic Book" w:hAnsi="Franklin Gothic Book"/>
          <w:sz w:val="24"/>
          <w:szCs w:val="24"/>
          <w:lang w:val="nb-NO"/>
        </w:rPr>
        <w:t>ster</w:t>
      </w:r>
      <w:r w:rsidRPr="001A759C">
        <w:rPr>
          <w:rFonts w:ascii="Franklin Gothic Book" w:hAnsi="Franklin Gothic Book"/>
          <w:sz w:val="24"/>
          <w:szCs w:val="24"/>
          <w:lang w:val="nb-NO"/>
        </w:rPr>
        <w:t xml:space="preserve"> og seks like plant</w:t>
      </w:r>
      <w:r w:rsidR="006E57EB">
        <w:rPr>
          <w:rFonts w:ascii="Franklin Gothic Book" w:hAnsi="Franklin Gothic Book"/>
          <w:sz w:val="24"/>
          <w:szCs w:val="24"/>
          <w:lang w:val="nb-NO"/>
        </w:rPr>
        <w:t>e</w:t>
      </w:r>
      <w:r w:rsidRPr="001A759C">
        <w:rPr>
          <w:rFonts w:ascii="Franklin Gothic Book" w:hAnsi="Franklin Gothic Book"/>
          <w:sz w:val="24"/>
          <w:szCs w:val="24"/>
          <w:lang w:val="nb-NO"/>
        </w:rPr>
        <w:t>r med r</w:t>
      </w:r>
      <w:r w:rsidR="006E57EB">
        <w:rPr>
          <w:rFonts w:ascii="Franklin Gothic Book" w:hAnsi="Franklin Gothic Book"/>
          <w:sz w:val="24"/>
          <w:szCs w:val="24"/>
          <w:lang w:val="nb-NO"/>
        </w:rPr>
        <w:t>øde</w:t>
      </w:r>
      <w:r w:rsidRPr="001A759C">
        <w:rPr>
          <w:rFonts w:ascii="Franklin Gothic Book" w:hAnsi="Franklin Gothic Book"/>
          <w:sz w:val="24"/>
          <w:szCs w:val="24"/>
          <w:lang w:val="nb-NO"/>
        </w:rPr>
        <w:t xml:space="preserve"> blom</w:t>
      </w:r>
      <w:r w:rsidR="006E57EB">
        <w:rPr>
          <w:rFonts w:ascii="Franklin Gothic Book" w:hAnsi="Franklin Gothic Book"/>
          <w:sz w:val="24"/>
          <w:szCs w:val="24"/>
          <w:lang w:val="nb-NO"/>
        </w:rPr>
        <w:t>ster</w:t>
      </w:r>
      <w:r w:rsidRPr="001A759C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Pr="005F4551">
        <w:rPr>
          <w:rFonts w:ascii="Franklin Gothic Book" w:hAnsi="Franklin Gothic Book"/>
          <w:sz w:val="24"/>
          <w:szCs w:val="24"/>
          <w:lang w:val="nb-NO"/>
        </w:rPr>
        <w:t>D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i</w:t>
      </w:r>
      <w:r w:rsidRPr="005F4551">
        <w:rPr>
          <w:rFonts w:ascii="Franklin Gothic Book" w:hAnsi="Franklin Gothic Book"/>
          <w:sz w:val="24"/>
          <w:szCs w:val="24"/>
          <w:lang w:val="nb-NO"/>
        </w:rPr>
        <w:t>sse plant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ne skal han plante på é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rekke i en blomsterkasse.</w:t>
      </w:r>
    </w:p>
    <w:p w14:paraId="1F344073" w14:textId="77777777" w:rsidR="0049311C" w:rsidRPr="005F4551" w:rsidRDefault="0049311C" w:rsidP="0049311C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</w:p>
    <w:p w14:paraId="32993878" w14:textId="033ED0FB" w:rsidR="0049311C" w:rsidRPr="005F4551" w:rsidRDefault="0049311C" w:rsidP="0049311C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På 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hv</w:t>
      </w:r>
      <w:r w:rsidRPr="005F4551">
        <w:rPr>
          <w:rFonts w:ascii="Franklin Gothic Book" w:hAnsi="Franklin Gothic Book"/>
          <w:sz w:val="24"/>
          <w:szCs w:val="24"/>
          <w:lang w:val="nb-NO"/>
        </w:rPr>
        <w:t>or mange ulike måt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r kan han plassere plant</w:t>
      </w:r>
      <w:r w:rsidR="006E57EB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ne i kassen?</w:t>
      </w:r>
    </w:p>
    <w:p w14:paraId="3B183261" w14:textId="4A29B06D" w:rsidR="00525189" w:rsidRPr="001A759C" w:rsidRDefault="00D60BFC" w:rsidP="00525189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</w:p>
    <w:p w14:paraId="145378D0" w14:textId="577F7BAC" w:rsidR="001A759C" w:rsidRPr="001A759C" w:rsidRDefault="001A759C" w:rsidP="00C84D7E">
      <w:pPr>
        <w:pStyle w:val="Listeavsnitt"/>
        <w:ind w:left="360"/>
        <w:rPr>
          <w:rFonts w:ascii="Franklin Gothic Book" w:hAnsi="Franklin Gothic Book"/>
          <w:color w:val="0000FF"/>
          <w:sz w:val="24"/>
          <w:szCs w:val="24"/>
          <w:lang w:val="nb-NO"/>
        </w:rPr>
      </w:pPr>
    </w:p>
    <w:p w14:paraId="1D4B471E" w14:textId="77777777" w:rsidR="00525189" w:rsidRDefault="00525189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br w:type="page"/>
      </w:r>
    </w:p>
    <w:p w14:paraId="614E8426" w14:textId="3C622C53" w:rsidR="00A12422" w:rsidRPr="001A6140" w:rsidRDefault="00A12422" w:rsidP="00A12422">
      <w:pPr>
        <w:pStyle w:val="Overskrift2"/>
        <w:rPr>
          <w:rStyle w:val="BrdtekstTegn"/>
          <w:rFonts w:eastAsiaTheme="majorEastAsia"/>
        </w:rPr>
      </w:pPr>
      <w:r w:rsidRPr="001D47B8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8272D7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1D47B8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2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1C3095AD" w14:textId="77777777" w:rsidR="00A12422" w:rsidRDefault="00A12422" w:rsidP="00436C4F">
      <w:pPr>
        <w:rPr>
          <w:rFonts w:ascii="Franklin Gothic Book" w:hAnsi="Franklin Gothic Book"/>
          <w:sz w:val="24"/>
          <w:szCs w:val="24"/>
          <w:lang w:val="nb-NO"/>
        </w:rPr>
      </w:pPr>
    </w:p>
    <w:p w14:paraId="0EEAC898" w14:textId="5D8EF4A5" w:rsidR="0049311C" w:rsidRPr="002D21B7" w:rsidRDefault="00374B3B" w:rsidP="00436C4F">
      <w:pPr>
        <w:rPr>
          <w:rFonts w:ascii="Franklin Gothic Book" w:hAnsi="Franklin Gothic Book"/>
          <w:sz w:val="24"/>
          <w:szCs w:val="24"/>
          <w:lang w:val="nb-NO"/>
        </w:rPr>
      </w:pPr>
      <w:r w:rsidRPr="00F105C0">
        <w:rPr>
          <w:rFonts w:ascii="Franklin Gothic Book" w:hAnsi="Franklin Gothic Book"/>
          <w:sz w:val="24"/>
          <w:szCs w:val="24"/>
          <w:lang w:val="nb-NO"/>
        </w:rPr>
        <w:t>Trekanten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ABC</w:t>
      </w:r>
      <w:r w:rsidRPr="00F105C0">
        <w:rPr>
          <w:rFonts w:ascii="Franklin Gothic Book" w:hAnsi="Franklin Gothic Book"/>
          <w:sz w:val="24"/>
          <w:szCs w:val="24"/>
          <w:lang w:val="nb-NO"/>
        </w:rPr>
        <w:t xml:space="preserve"> har sidelengder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a</w:t>
      </w:r>
      <w:r w:rsidRPr="002D21B7">
        <w:rPr>
          <w:rFonts w:ascii="Franklin Gothic Book" w:hAnsi="Franklin Gothic Book"/>
          <w:sz w:val="24"/>
          <w:szCs w:val="24"/>
          <w:lang w:val="nb-NO"/>
        </w:rPr>
        <w:t>,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b</w: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og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c</w:t>
      </w:r>
      <w:r w:rsidRPr="002D21B7">
        <w:rPr>
          <w:rFonts w:ascii="Franklin Gothic Book" w:hAnsi="Franklin Gothic Book"/>
          <w:sz w:val="24"/>
          <w:szCs w:val="24"/>
          <w:lang w:val="nb-NO"/>
        </w:rPr>
        <w:t>. Vinkelhalveringslinj</w:t>
      </w:r>
      <w:r w:rsidR="006E4C0E">
        <w:rPr>
          <w:rFonts w:ascii="Franklin Gothic Book" w:hAnsi="Franklin Gothic Book"/>
          <w:sz w:val="24"/>
          <w:szCs w:val="24"/>
          <w:lang w:val="nb-NO"/>
        </w:rPr>
        <w:t>en</w: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til </w:t>
      </w:r>
      <w:r w:rsidR="00FA377B" w:rsidRPr="00FA377B">
        <w:rPr>
          <w:position w:val="-6"/>
        </w:rPr>
        <w:object w:dxaOrig="680" w:dyaOrig="279" w14:anchorId="302E22E1">
          <v:shape id="_x0000_i1161" type="#_x0000_t75" style="width:34pt;height:14pt" o:ole="">
            <v:imagedata r:id="rId76" o:title=""/>
          </v:shape>
          <o:OLEObject Type="Embed" ProgID="Equation.DSMT4" ShapeID="_x0000_i1161" DrawAspect="Content" ObjectID="_1640168843" r:id="rId77"/>
        </w:object>
      </w:r>
      <w:r w:rsidR="00436C4F" w:rsidRPr="002D21B7">
        <w:rPr>
          <w:rFonts w:ascii="Franklin Gothic Book" w:hAnsi="Franklin Gothic Book"/>
          <w:sz w:val="24"/>
          <w:szCs w:val="24"/>
          <w:lang w:val="nb-NO"/>
        </w:rPr>
        <w:t xml:space="preserve"> skj</w:t>
      </w:r>
      <w:r w:rsidR="008272D7">
        <w:rPr>
          <w:rFonts w:ascii="Franklin Gothic Book" w:hAnsi="Franklin Gothic Book"/>
          <w:sz w:val="24"/>
          <w:szCs w:val="24"/>
          <w:lang w:val="nb-NO"/>
        </w:rPr>
        <w:t>ærer</w:t>
      </w:r>
      <w:r w:rsidR="00436C4F" w:rsidRPr="002D21B7">
        <w:rPr>
          <w:rFonts w:ascii="Franklin Gothic Book" w:hAnsi="Franklin Gothic Book"/>
          <w:sz w:val="24"/>
          <w:szCs w:val="24"/>
          <w:lang w:val="nb-NO"/>
        </w:rPr>
        <w:t xml:space="preserve"> linjestykket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AB</w: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i punktet</w:t>
      </w:r>
      <w:r w:rsidR="00B5551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  <w:lang w:val="nb-NO"/>
        </w:rPr>
        <w:t>D</w:t>
      </w:r>
      <w:r w:rsidRPr="002D21B7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01E3247" w14:textId="17744582" w:rsidR="000958EA" w:rsidRPr="005F4551" w:rsidRDefault="00436C4F" w:rsidP="00436C4F">
      <w:pPr>
        <w:rPr>
          <w:rFonts w:ascii="Franklin Gothic Book" w:hAnsi="Franklin Gothic Book"/>
          <w:sz w:val="24"/>
          <w:szCs w:val="24"/>
          <w:lang w:val="nb-NO"/>
        </w:rPr>
      </w:pPr>
      <w:r w:rsidRPr="00A12422">
        <w:rPr>
          <w:rFonts w:ascii="Franklin Gothic Book" w:hAnsi="Franklin Gothic Book"/>
          <w:sz w:val="24"/>
          <w:szCs w:val="24"/>
          <w:lang w:val="nb-NO"/>
        </w:rPr>
        <w:t>E</w:t>
      </w:r>
      <w:r w:rsidR="006E4C0E">
        <w:rPr>
          <w:rFonts w:ascii="Franklin Gothic Book" w:hAnsi="Franklin Gothic Book"/>
          <w:sz w:val="24"/>
          <w:szCs w:val="24"/>
          <w:lang w:val="nb-NO"/>
        </w:rPr>
        <w:t>n</w:t>
      </w:r>
      <w:r w:rsidRPr="00A12422">
        <w:rPr>
          <w:rFonts w:ascii="Franklin Gothic Book" w:hAnsi="Franklin Gothic Book"/>
          <w:sz w:val="24"/>
          <w:szCs w:val="24"/>
          <w:lang w:val="nb-NO"/>
        </w:rPr>
        <w:t xml:space="preserve"> linje gjennom </w:t>
      </w:r>
      <w:r w:rsidR="00B55512" w:rsidRPr="00A12422">
        <w:rPr>
          <w:rFonts w:ascii="Franklin Gothic Book" w:hAnsi="Franklin Gothic Book"/>
          <w:i/>
          <w:sz w:val="24"/>
          <w:szCs w:val="24"/>
          <w:lang w:val="nb-NO"/>
        </w:rPr>
        <w:t>A</w:t>
      </w:r>
      <w:r w:rsidRPr="00A12422">
        <w:rPr>
          <w:rFonts w:ascii="Franklin Gothic Book" w:hAnsi="Franklin Gothic Book"/>
          <w:sz w:val="24"/>
          <w:szCs w:val="24"/>
          <w:lang w:val="nb-NO"/>
        </w:rPr>
        <w:t xml:space="preserve"> er parallell med linjestykket</w:t>
      </w:r>
      <w:r w:rsidR="00B55512" w:rsidRPr="00A1242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 w:rsidRPr="00A12422">
        <w:rPr>
          <w:rFonts w:ascii="Franklin Gothic Book" w:hAnsi="Franklin Gothic Book"/>
          <w:i/>
          <w:sz w:val="24"/>
          <w:szCs w:val="24"/>
          <w:lang w:val="nb-NO"/>
        </w:rPr>
        <w:t>BC</w:t>
      </w:r>
      <w:r w:rsidRPr="00A12422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Pr="005F4551">
        <w:rPr>
          <w:rFonts w:ascii="Franklin Gothic Book" w:hAnsi="Franklin Gothic Book"/>
          <w:sz w:val="24"/>
          <w:szCs w:val="24"/>
          <w:lang w:val="nb-NO"/>
        </w:rPr>
        <w:t>Linj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kj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ærer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halveringslinj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i punktet</w:t>
      </w:r>
      <w:r w:rsidR="00B55512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 w:rsidRPr="005F4551">
        <w:rPr>
          <w:rFonts w:ascii="Franklin Gothic Book" w:hAnsi="Franklin Gothic Book"/>
          <w:i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. S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kiss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="000958EA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B55512" w:rsidRPr="005F4551">
        <w:rPr>
          <w:rFonts w:ascii="Franklin Gothic Book" w:hAnsi="Franklin Gothic Book"/>
          <w:sz w:val="24"/>
          <w:szCs w:val="24"/>
          <w:lang w:val="nb-NO"/>
        </w:rPr>
        <w:t>ned</w:t>
      </w:r>
      <w:r w:rsidR="006E4C0E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="00B55512" w:rsidRPr="005F4551">
        <w:rPr>
          <w:rFonts w:ascii="Franklin Gothic Book" w:hAnsi="Franklin Gothic Book"/>
          <w:sz w:val="24"/>
          <w:szCs w:val="24"/>
          <w:lang w:val="nb-NO"/>
        </w:rPr>
        <w:t>nfor</w:t>
      </w:r>
      <w:r w:rsidR="000958EA"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017BBD71" w14:textId="77777777" w:rsidR="000F1F5B" w:rsidRPr="002D21B7" w:rsidRDefault="000F1F5B" w:rsidP="00B55512">
      <w:pPr>
        <w:jc w:val="center"/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noProof/>
          <w:sz w:val="24"/>
          <w:szCs w:val="24"/>
          <w:lang w:val="nb-NO"/>
        </w:rPr>
        <w:drawing>
          <wp:inline distT="0" distB="0" distL="0" distR="0" wp14:anchorId="74FCE5E1" wp14:editId="011E8DD0">
            <wp:extent cx="2204115" cy="3618482"/>
            <wp:effectExtent l="0" t="0" r="5715" b="1270"/>
            <wp:docPr id="29" name="Grafikk 29" descr="Trekanten A B C og punkta D og E som forklart i oppgaveteksten. Illustrasj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Oppg2_del2_R1_H18.svg"/>
                    <pic:cNvPicPr/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7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3331" cy="363361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1F3DE5" w14:textId="5806F6DB" w:rsidR="00436C4F" w:rsidRPr="00AD549F" w:rsidRDefault="00597425" w:rsidP="000958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t>Begrunn</w:t>
      </w:r>
      <w:r w:rsidR="000958EA" w:rsidRPr="00AD549F">
        <w:rPr>
          <w:rFonts w:ascii="Franklin Gothic Book" w:hAnsi="Franklin Gothic Book"/>
          <w:sz w:val="24"/>
          <w:szCs w:val="24"/>
          <w:lang w:val="nb-NO"/>
        </w:rPr>
        <w:t xml:space="preserve"> at </w:t>
      </w:r>
      <w:r w:rsidR="00436C4F" w:rsidRPr="00AD549F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FA377B">
        <w:rPr>
          <w:position w:val="-6"/>
        </w:rPr>
        <w:object w:dxaOrig="1540" w:dyaOrig="279" w14:anchorId="54DA5889">
          <v:shape id="_x0000_i1162" type="#_x0000_t75" style="width:77pt;height:14pt" o:ole="">
            <v:imagedata r:id="rId80" o:title=""/>
          </v:shape>
          <o:OLEObject Type="Embed" ProgID="Equation.DSMT4" ShapeID="_x0000_i1162" DrawAspect="Content" ObjectID="_1640168844" r:id="rId81"/>
        </w:object>
      </w:r>
      <w:r w:rsidR="000958EA" w:rsidRPr="00AD549F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60962340" w14:textId="6BF41101" w:rsidR="00AD549F" w:rsidRPr="005F4551" w:rsidRDefault="00AD549F" w:rsidP="00B55512">
      <w:pPr>
        <w:pStyle w:val="Lysing"/>
        <w:rPr>
          <w:lang w:val="nb-NO"/>
        </w:rPr>
      </w:pPr>
    </w:p>
    <w:p w14:paraId="7AD34844" w14:textId="23E3CC0D" w:rsidR="000958EA" w:rsidRDefault="00597425" w:rsidP="000958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  <w:lang w:val="nb-NO"/>
        </w:rPr>
        <w:t>Begrunn</w:t>
      </w:r>
      <w:r w:rsidRPr="002D21B7">
        <w:rPr>
          <w:rFonts w:ascii="Franklin Gothic Book" w:hAnsi="Franklin Gothic Book"/>
          <w:sz w:val="24"/>
          <w:szCs w:val="24"/>
        </w:rPr>
        <w:t xml:space="preserve"> </w:t>
      </w:r>
      <w:r w:rsidR="000958EA" w:rsidRPr="002D21B7">
        <w:rPr>
          <w:rFonts w:ascii="Franklin Gothic Book" w:hAnsi="Franklin Gothic Book"/>
          <w:sz w:val="24"/>
          <w:szCs w:val="24"/>
        </w:rPr>
        <w:t xml:space="preserve">at </w:t>
      </w:r>
      <w:proofErr w:type="spellStart"/>
      <w:r w:rsidR="000958EA" w:rsidRPr="002D21B7">
        <w:rPr>
          <w:rFonts w:ascii="Franklin Gothic Book" w:hAnsi="Franklin Gothic Book"/>
          <w:sz w:val="24"/>
          <w:szCs w:val="24"/>
        </w:rPr>
        <w:t>trekant</w:t>
      </w:r>
      <w:r w:rsidR="006E4C0E">
        <w:rPr>
          <w:rFonts w:ascii="Franklin Gothic Book" w:hAnsi="Franklin Gothic Book"/>
          <w:sz w:val="24"/>
          <w:szCs w:val="24"/>
        </w:rPr>
        <w:t>e</w:t>
      </w:r>
      <w:r w:rsidR="000958EA" w:rsidRPr="002D21B7">
        <w:rPr>
          <w:rFonts w:ascii="Franklin Gothic Book" w:hAnsi="Franklin Gothic Book"/>
          <w:sz w:val="24"/>
          <w:szCs w:val="24"/>
        </w:rPr>
        <w:t>ne</w:t>
      </w:r>
      <w:proofErr w:type="spellEnd"/>
      <w:r w:rsidR="000958EA" w:rsidRPr="002D21B7">
        <w:rPr>
          <w:rFonts w:ascii="Franklin Gothic Book" w:hAnsi="Franklin Gothic Book"/>
          <w:sz w:val="24"/>
          <w:szCs w:val="24"/>
        </w:rPr>
        <w:t xml:space="preserve"> </w:t>
      </w:r>
      <w:r w:rsidR="00B55512">
        <w:rPr>
          <w:rFonts w:ascii="Franklin Gothic Book" w:hAnsi="Franklin Gothic Book"/>
          <w:i/>
          <w:sz w:val="24"/>
          <w:szCs w:val="24"/>
        </w:rPr>
        <w:t>AED</w:t>
      </w:r>
      <w:r w:rsidR="00B55512">
        <w:t xml:space="preserve"> </w:t>
      </w:r>
      <w:r w:rsidR="000958EA" w:rsidRPr="002D21B7">
        <w:rPr>
          <w:rFonts w:ascii="Franklin Gothic Book" w:hAnsi="Franklin Gothic Book"/>
          <w:sz w:val="24"/>
          <w:szCs w:val="24"/>
        </w:rPr>
        <w:t xml:space="preserve">og </w:t>
      </w:r>
      <w:r w:rsidR="00B55512">
        <w:rPr>
          <w:rFonts w:ascii="Franklin Gothic Book" w:hAnsi="Franklin Gothic Book"/>
          <w:i/>
          <w:sz w:val="24"/>
          <w:szCs w:val="24"/>
        </w:rPr>
        <w:t>BCD</w:t>
      </w:r>
      <w:r w:rsidR="000958EA" w:rsidRPr="002D21B7">
        <w:rPr>
          <w:rFonts w:ascii="Franklin Gothic Book" w:hAnsi="Franklin Gothic Book"/>
          <w:sz w:val="24"/>
          <w:szCs w:val="24"/>
        </w:rPr>
        <w:t xml:space="preserve"> er formlike.</w:t>
      </w:r>
    </w:p>
    <w:p w14:paraId="16884D85" w14:textId="0D3D3BAB" w:rsidR="00AD549F" w:rsidRPr="002D21B7" w:rsidRDefault="00AD549F" w:rsidP="00C74E08">
      <w:pPr>
        <w:pStyle w:val="Lysing"/>
      </w:pPr>
    </w:p>
    <w:p w14:paraId="0612A1B0" w14:textId="2E4DB000" w:rsidR="000958EA" w:rsidRDefault="00597425" w:rsidP="00411B2A">
      <w:pPr>
        <w:pStyle w:val="punktliste"/>
      </w:pPr>
      <w:r>
        <w:rPr>
          <w:lang w:val="nb-NO"/>
        </w:rPr>
        <w:t>Begrunn</w:t>
      </w:r>
      <w:r w:rsidR="000958EA" w:rsidRPr="00411B2A">
        <w:rPr>
          <w:rStyle w:val="punktlisteTegn"/>
        </w:rPr>
        <w:t xml:space="preserve"> at trekant </w:t>
      </w:r>
      <w:r w:rsidR="00B55512">
        <w:rPr>
          <w:rStyle w:val="punktlisteTegn"/>
          <w:i/>
        </w:rPr>
        <w:t>AEC</w:t>
      </w:r>
      <w:r w:rsidR="00411B2A">
        <w:rPr>
          <w:rStyle w:val="punktlisteTegn"/>
        </w:rPr>
        <w:t xml:space="preserve"> </w:t>
      </w:r>
      <w:r w:rsidR="000958EA" w:rsidRPr="00411B2A">
        <w:rPr>
          <w:rStyle w:val="punktlisteTegn"/>
        </w:rPr>
        <w:t>er likebeint</w:t>
      </w:r>
      <w:r w:rsidR="000958EA" w:rsidRPr="002D21B7">
        <w:t xml:space="preserve">. </w:t>
      </w:r>
    </w:p>
    <w:p w14:paraId="13D1A386" w14:textId="0126BC9B" w:rsidR="00411B2A" w:rsidRPr="005F4551" w:rsidRDefault="00411B2A" w:rsidP="006005E8">
      <w:pPr>
        <w:pStyle w:val="Lysing"/>
        <w:rPr>
          <w:lang w:val="nb-NO"/>
        </w:rPr>
      </w:pPr>
    </w:p>
    <w:p w14:paraId="6C7B0333" w14:textId="77777777" w:rsidR="000958EA" w:rsidRPr="008A49C6" w:rsidRDefault="000958EA" w:rsidP="000958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466842">
        <w:rPr>
          <w:rFonts w:ascii="Franklin Gothic Book" w:hAnsi="Franklin Gothic Book"/>
          <w:sz w:val="24"/>
          <w:szCs w:val="24"/>
        </w:rPr>
        <w:t xml:space="preserve">Forklar at </w:t>
      </w:r>
      <w:r w:rsidR="00FA377B" w:rsidRPr="00FA377B">
        <w:rPr>
          <w:position w:val="-24"/>
        </w:rPr>
        <w:object w:dxaOrig="820" w:dyaOrig="620" w14:anchorId="3549090B">
          <v:shape id="_x0000_i1173" type="#_x0000_t75" style="width:41pt;height:31pt" o:ole="">
            <v:imagedata r:id="rId82" o:title=""/>
          </v:shape>
          <o:OLEObject Type="Embed" ProgID="Equation.DSMT4" ShapeID="_x0000_i1173" DrawAspect="Content" ObjectID="_1640168845" r:id="rId83"/>
        </w:object>
      </w:r>
      <w:r w:rsidR="002D21B7" w:rsidRPr="002D21B7">
        <w:rPr>
          <w:rFonts w:ascii="Franklin Gothic Book" w:hAnsi="Franklin Gothic Book"/>
          <w:sz w:val="24"/>
          <w:szCs w:val="24"/>
        </w:rPr>
        <w:t>.</w:t>
      </w:r>
    </w:p>
    <w:p w14:paraId="4636AC38" w14:textId="461E439A" w:rsidR="008A49C6" w:rsidRPr="003E11B5" w:rsidRDefault="008A49C6" w:rsidP="003E11B5">
      <w:pPr>
        <w:pStyle w:val="Lysing"/>
        <w:rPr>
          <w:lang w:val="nb-NO"/>
        </w:rPr>
      </w:pPr>
    </w:p>
    <w:p w14:paraId="3A79C160" w14:textId="121434C1" w:rsidR="002D21B7" w:rsidRPr="002D21B7" w:rsidRDefault="002D21B7" w:rsidP="002D21B7">
      <w:pPr>
        <w:rPr>
          <w:rFonts w:ascii="Franklin Gothic Book" w:hAnsi="Franklin Gothic Book"/>
          <w:sz w:val="24"/>
          <w:szCs w:val="24"/>
          <w:lang w:val="nb-NO"/>
        </w:rPr>
      </w:pP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Set </w:t>
      </w:r>
      <w:r w:rsidR="00FA377B" w:rsidRPr="00FA377B">
        <w:rPr>
          <w:position w:val="-6"/>
        </w:rPr>
        <w:object w:dxaOrig="580" w:dyaOrig="279" w14:anchorId="0FE9102D">
          <v:shape id="_x0000_i1175" type="#_x0000_t75" style="width:29pt;height:14pt" o:ole="">
            <v:imagedata r:id="rId84" o:title=""/>
          </v:shape>
          <o:OLEObject Type="Embed" ProgID="Equation.DSMT4" ShapeID="_x0000_i1175" DrawAspect="Content" ObjectID="_1640168846" r:id="rId85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FA377B" w:rsidRPr="00FA377B">
        <w:rPr>
          <w:position w:val="-6"/>
        </w:rPr>
        <w:object w:dxaOrig="560" w:dyaOrig="279" w14:anchorId="7B1E40C5">
          <v:shape id="_x0000_i1176" type="#_x0000_t75" style="width:28pt;height:14pt" o:ole="">
            <v:imagedata r:id="rId86" o:title=""/>
          </v:shape>
          <o:OLEObject Type="Embed" ProgID="Equation.DSMT4" ShapeID="_x0000_i1176" DrawAspect="Content" ObjectID="_1640168847" r:id="rId87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6"/>
        </w:rPr>
        <w:object w:dxaOrig="700" w:dyaOrig="279" w14:anchorId="52A7CF22">
          <v:shape id="_x0000_i1177" type="#_x0000_t75" style="width:35pt;height:14pt" o:ole="">
            <v:imagedata r:id="rId88" o:title=""/>
          </v:shape>
          <o:OLEObject Type="Embed" ProgID="Equation.DSMT4" ShapeID="_x0000_i1177" DrawAspect="Content" ObjectID="_1640168848" r:id="rId89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="00525189">
        <w:rPr>
          <w:rFonts w:ascii="Franklin Gothic Book" w:hAnsi="Franklin Gothic Book"/>
          <w:sz w:val="24"/>
          <w:szCs w:val="24"/>
          <w:lang w:val="nb-NO"/>
        </w:rPr>
        <w:br/>
      </w:r>
    </w:p>
    <w:p w14:paraId="6BFC6254" w14:textId="7AA34C30" w:rsidR="002D21B7" w:rsidRPr="002D21B7" w:rsidRDefault="002D21B7" w:rsidP="002D21B7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2D21B7">
        <w:rPr>
          <w:rFonts w:ascii="Franklin Gothic Book" w:hAnsi="Franklin Gothic Book"/>
          <w:sz w:val="24"/>
          <w:szCs w:val="24"/>
          <w:lang w:val="nb-NO"/>
        </w:rPr>
        <w:t>Bestem de</w:t>
      </w:r>
      <w:r w:rsidR="00404291">
        <w:rPr>
          <w:rFonts w:ascii="Franklin Gothic Book" w:hAnsi="Franklin Gothic Book"/>
          <w:sz w:val="24"/>
          <w:szCs w:val="24"/>
          <w:lang w:val="nb-NO"/>
        </w:rPr>
        <w:t>n eksakte verdien til lengd</w:t>
      </w:r>
      <w:r w:rsidR="00597425">
        <w:rPr>
          <w:rFonts w:ascii="Franklin Gothic Book" w:hAnsi="Franklin Gothic Book"/>
          <w:sz w:val="24"/>
          <w:szCs w:val="24"/>
          <w:lang w:val="nb-NO"/>
        </w:rPr>
        <w:t>en</w:t>
      </w:r>
      <w:r w:rsidR="00FA377B" w:rsidRPr="00025957">
        <w:rPr>
          <w:position w:val="-4"/>
        </w:rPr>
        <w:object w:dxaOrig="380" w:dyaOrig="260" w14:anchorId="0AC23813">
          <v:shape id="_x0000_i1178" type="#_x0000_t75" style="width:19pt;height:13pt" o:ole="">
            <v:imagedata r:id="rId90" o:title=""/>
          </v:shape>
          <o:OLEObject Type="Embed" ProgID="Equation.DSMT4" ShapeID="_x0000_i1178" DrawAspect="Content" ObjectID="_1640168849" r:id="rId91"/>
        </w:object>
      </w:r>
      <w:r w:rsidRPr="002D21B7">
        <w:rPr>
          <w:rFonts w:ascii="Franklin Gothic Book" w:hAnsi="Franklin Gothic Book"/>
          <w:sz w:val="24"/>
          <w:szCs w:val="24"/>
          <w:lang w:val="nb-NO"/>
        </w:rPr>
        <w:t xml:space="preserve"> i dette tilfellet. </w:t>
      </w:r>
    </w:p>
    <w:p w14:paraId="4C552448" w14:textId="2C388BD5" w:rsidR="0049311C" w:rsidRDefault="0049311C" w:rsidP="000B51E7">
      <w:pPr>
        <w:pStyle w:val="Lysing"/>
      </w:pPr>
    </w:p>
    <w:p w14:paraId="795DAA0E" w14:textId="77777777" w:rsidR="000B51E7" w:rsidRPr="00194F40" w:rsidRDefault="000B51E7" w:rsidP="000B51E7">
      <w:pPr>
        <w:pStyle w:val="Lysing"/>
        <w:rPr>
          <w:lang w:val="nb-NO"/>
        </w:rPr>
      </w:pPr>
    </w:p>
    <w:p w14:paraId="1951DB5E" w14:textId="77777777" w:rsidR="00924720" w:rsidRDefault="00924720">
      <w:pPr>
        <w:rPr>
          <w:rFonts w:ascii="Franklin Gothic Book" w:hAnsi="Franklin Gothic Book"/>
          <w:b/>
          <w:sz w:val="32"/>
          <w:szCs w:val="32"/>
          <w:lang w:val="nb-NO"/>
        </w:rPr>
      </w:pPr>
    </w:p>
    <w:p w14:paraId="7459576C" w14:textId="7CAC8E90" w:rsidR="001A6140" w:rsidRPr="001A6140" w:rsidRDefault="001A6140" w:rsidP="001A6140">
      <w:pPr>
        <w:pStyle w:val="Overskrift2"/>
        <w:rPr>
          <w:rStyle w:val="BrdtekstTegn"/>
          <w:rFonts w:eastAsiaTheme="majorEastAsia"/>
        </w:rPr>
      </w:pPr>
      <w:r w:rsidRPr="00194F40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Oppg</w:t>
      </w:r>
      <w:r w:rsidR="00FB582D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194F40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3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227BC5DE" w14:textId="588CB40C" w:rsidR="00180555" w:rsidRPr="00924720" w:rsidRDefault="00B55512" w:rsidP="00180555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>Gitt punkt</w:t>
      </w:r>
      <w:r w:rsidR="00FB582D">
        <w:rPr>
          <w:rFonts w:ascii="Franklin Gothic Book" w:hAnsi="Franklin Gothic Book"/>
          <w:sz w:val="24"/>
          <w:szCs w:val="24"/>
          <w:lang w:val="nb-NO"/>
        </w:rPr>
        <w:t>ene</w:t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FA377B">
        <w:rPr>
          <w:position w:val="-12"/>
        </w:rPr>
        <w:object w:dxaOrig="720" w:dyaOrig="340" w14:anchorId="62BF63B0">
          <v:shape id="_x0000_i1180" type="#_x0000_t75" style="width:36pt;height:17pt" o:ole="">
            <v:imagedata r:id="rId92" o:title=""/>
          </v:shape>
          <o:OLEObject Type="Embed" ProgID="Equation.DSMT4" ShapeID="_x0000_i1180" DrawAspect="Content" ObjectID="_1640168850" r:id="rId93"/>
        </w:object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FA377B">
        <w:rPr>
          <w:position w:val="-12"/>
        </w:rPr>
        <w:object w:dxaOrig="720" w:dyaOrig="340" w14:anchorId="63603BDD">
          <v:shape id="_x0000_i1181" type="#_x0000_t75" style="width:36pt;height:17pt" o:ole="">
            <v:imagedata r:id="rId94" o:title=""/>
          </v:shape>
          <o:OLEObject Type="Embed" ProgID="Equation.DSMT4" ShapeID="_x0000_i1181" DrawAspect="Content" ObjectID="_1640168851" r:id="rId95"/>
        </w:object>
      </w:r>
      <w:r w:rsidR="00180555" w:rsidRPr="00924720">
        <w:rPr>
          <w:rFonts w:ascii="Franklin Gothic Book" w:hAnsi="Franklin Gothic Book"/>
          <w:sz w:val="24"/>
          <w:szCs w:val="24"/>
          <w:lang w:val="nb-NO"/>
        </w:rPr>
        <w:t>.</w:t>
      </w:r>
    </w:p>
    <w:p w14:paraId="0162A467" w14:textId="75AE3113" w:rsidR="00180555" w:rsidRPr="00194F40" w:rsidRDefault="00180555" w:rsidP="00194F40">
      <w:pPr>
        <w:pStyle w:val="punktliste"/>
        <w:numPr>
          <w:ilvl w:val="0"/>
          <w:numId w:val="19"/>
        </w:numPr>
      </w:pPr>
      <w:proofErr w:type="spellStart"/>
      <w:r w:rsidRPr="00194F40">
        <w:t>Bestem</w:t>
      </w:r>
      <w:proofErr w:type="spellEnd"/>
      <w:r w:rsidRPr="00194F40">
        <w:t xml:space="preserve"> e</w:t>
      </w:r>
      <w:r w:rsidR="00C13F93">
        <w:t>n</w:t>
      </w:r>
      <w:r w:rsidRPr="00194F40">
        <w:t xml:space="preserve"> parameterframstilling for den rette </w:t>
      </w:r>
      <w:proofErr w:type="spellStart"/>
      <w:r w:rsidRPr="00194F40">
        <w:t>linj</w:t>
      </w:r>
      <w:r w:rsidR="00D5598F">
        <w:t>en</w:t>
      </w:r>
      <w:proofErr w:type="spellEnd"/>
      <w:r w:rsidRPr="00194F40">
        <w:t xml:space="preserve"> </w:t>
      </w:r>
      <w:r w:rsidR="00FA377B" w:rsidRPr="00025957">
        <w:rPr>
          <w:position w:val="-4"/>
        </w:rPr>
        <w:object w:dxaOrig="180" w:dyaOrig="260" w14:anchorId="7DE580D2">
          <v:shape id="_x0000_i1182" type="#_x0000_t75" style="width:9pt;height:13pt" o:ole="">
            <v:imagedata r:id="rId96" o:title=""/>
          </v:shape>
          <o:OLEObject Type="Embed" ProgID="Equation.DSMT4" ShapeID="_x0000_i1182" DrawAspect="Content" ObjectID="_1640168852" r:id="rId97"/>
        </w:object>
      </w:r>
      <w:r w:rsidR="00194F40">
        <w:t xml:space="preserve"> </w:t>
      </w:r>
      <w:r w:rsidRPr="00194F40">
        <w:t xml:space="preserve">gjennom </w:t>
      </w:r>
      <w:proofErr w:type="spellStart"/>
      <w:r w:rsidRPr="00194F40">
        <w:t>punkt</w:t>
      </w:r>
      <w:r w:rsidR="00D5598F">
        <w:t>ene</w:t>
      </w:r>
      <w:proofErr w:type="spellEnd"/>
      <w:r w:rsidRPr="00194F40">
        <w:t xml:space="preserve"> </w:t>
      </w:r>
      <w:r w:rsidR="00B55512">
        <w:rPr>
          <w:i/>
        </w:rPr>
        <w:t>A</w:t>
      </w:r>
      <w:r w:rsidRPr="00194F40">
        <w:t xml:space="preserve"> og </w:t>
      </w:r>
      <w:r w:rsidR="00B55512">
        <w:rPr>
          <w:i/>
        </w:rPr>
        <w:t>B</w:t>
      </w:r>
      <w:r w:rsidRPr="00194F40">
        <w:t>.</w:t>
      </w:r>
    </w:p>
    <w:p w14:paraId="666D6733" w14:textId="4E553BDA" w:rsidR="001B37FF" w:rsidRDefault="001B37FF" w:rsidP="00180555"/>
    <w:p w14:paraId="0E1CFE80" w14:textId="77777777" w:rsidR="00180555" w:rsidRPr="00FC635A" w:rsidRDefault="00180555" w:rsidP="001B37FF">
      <w:pPr>
        <w:rPr>
          <w:rFonts w:ascii="Franklin Gothic Book" w:hAnsi="Franklin Gothic Book"/>
          <w:sz w:val="24"/>
          <w:szCs w:val="24"/>
          <w:lang w:val="nb-NO"/>
        </w:rPr>
      </w:pPr>
      <w:r w:rsidRPr="00FC635A">
        <w:rPr>
          <w:rFonts w:ascii="Franklin Gothic Book" w:hAnsi="Franklin Gothic Book"/>
          <w:sz w:val="24"/>
          <w:szCs w:val="24"/>
          <w:lang w:val="nb-NO"/>
        </w:rPr>
        <w:t xml:space="preserve">Vektorfunksjonen </w:t>
      </w:r>
      <w:r w:rsidR="00FA377B" w:rsidRPr="00025957">
        <w:rPr>
          <w:position w:val="-4"/>
        </w:rPr>
        <w:object w:dxaOrig="180" w:dyaOrig="279" w14:anchorId="1E87E2D2">
          <v:shape id="_x0000_i1187" type="#_x0000_t75" style="width:9pt;height:14pt" o:ole="">
            <v:imagedata r:id="rId98" o:title=""/>
          </v:shape>
          <o:OLEObject Type="Embed" ProgID="Equation.DSMT4" ShapeID="_x0000_i1187" DrawAspect="Content" ObjectID="_1640168853" r:id="rId99"/>
        </w:object>
      </w:r>
      <w:r w:rsidR="00B62537">
        <w:rPr>
          <w:rFonts w:ascii="Franklin Gothic Book" w:hAnsi="Franklin Gothic Book"/>
          <w:sz w:val="24"/>
          <w:szCs w:val="24"/>
        </w:rPr>
        <w:t xml:space="preserve"> </w:t>
      </w:r>
      <w:r w:rsidRPr="00FC635A">
        <w:rPr>
          <w:rFonts w:ascii="Franklin Gothic Book" w:hAnsi="Franklin Gothic Book"/>
          <w:sz w:val="24"/>
          <w:szCs w:val="24"/>
          <w:lang w:val="nb-NO"/>
        </w:rPr>
        <w:t>er gitt ved</w:t>
      </w:r>
    </w:p>
    <w:p w14:paraId="095C285B" w14:textId="77777777" w:rsidR="00180555" w:rsidRPr="00FC635A" w:rsidRDefault="00180555" w:rsidP="000B51E7">
      <w:pPr>
        <w:pStyle w:val="punktliste"/>
        <w:numPr>
          <w:ilvl w:val="0"/>
          <w:numId w:val="0"/>
        </w:numPr>
        <w:ind w:left="360"/>
        <w:rPr>
          <w:lang w:val="nb-NO"/>
        </w:rPr>
      </w:pPr>
      <w:r w:rsidRPr="00FC635A">
        <w:rPr>
          <w:lang w:val="nb-NO"/>
        </w:rPr>
        <w:t xml:space="preserve"> </w:t>
      </w:r>
      <w:r w:rsidR="00FA377B" w:rsidRPr="00FA377B">
        <w:rPr>
          <w:position w:val="-16"/>
        </w:rPr>
        <w:object w:dxaOrig="1920" w:dyaOrig="440" w14:anchorId="5E1546AA">
          <v:shape id="_x0000_i1188" type="#_x0000_t75" style="width:96pt;height:22pt" o:ole="">
            <v:imagedata r:id="rId100" o:title=""/>
          </v:shape>
          <o:OLEObject Type="Embed" ProgID="Equation.DSMT4" ShapeID="_x0000_i1188" DrawAspect="Content" ObjectID="_1640168854" r:id="rId101"/>
        </w:object>
      </w:r>
    </w:p>
    <w:p w14:paraId="2F84D2D9" w14:textId="647E2B5E" w:rsidR="00180555" w:rsidRDefault="00180555" w:rsidP="00A97BCB">
      <w:pPr>
        <w:pStyle w:val="Listeavsnitt"/>
        <w:numPr>
          <w:ilvl w:val="0"/>
          <w:numId w:val="20"/>
        </w:numPr>
        <w:rPr>
          <w:rFonts w:ascii="Franklin Gothic Book" w:hAnsi="Franklin Gothic Book"/>
          <w:sz w:val="24"/>
          <w:szCs w:val="24"/>
        </w:rPr>
      </w:pPr>
      <w:proofErr w:type="spellStart"/>
      <w:r w:rsidRPr="00924720">
        <w:rPr>
          <w:rFonts w:ascii="Franklin Gothic Book" w:hAnsi="Franklin Gothic Book"/>
          <w:sz w:val="24"/>
          <w:szCs w:val="24"/>
        </w:rPr>
        <w:t>Te</w:t>
      </w:r>
      <w:r w:rsidR="00F4265E">
        <w:rPr>
          <w:rFonts w:ascii="Franklin Gothic Book" w:hAnsi="Franklin Gothic Book"/>
          <w:sz w:val="24"/>
          <w:szCs w:val="24"/>
        </w:rPr>
        <w:t>g</w:t>
      </w:r>
      <w:r w:rsidRPr="00924720">
        <w:rPr>
          <w:rFonts w:ascii="Franklin Gothic Book" w:hAnsi="Franklin Gothic Book"/>
          <w:sz w:val="24"/>
          <w:szCs w:val="24"/>
        </w:rPr>
        <w:t>n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grafen til </w:t>
      </w:r>
      <w:r w:rsidR="00FA377B" w:rsidRPr="00025957">
        <w:rPr>
          <w:position w:val="-4"/>
        </w:rPr>
        <w:object w:dxaOrig="180" w:dyaOrig="279" w14:anchorId="7144C052">
          <v:shape id="_x0000_i1189" type="#_x0000_t75" style="width:9pt;height:14pt" o:ole="">
            <v:imagedata r:id="rId102" o:title=""/>
          </v:shape>
          <o:OLEObject Type="Embed" ProgID="Equation.DSMT4" ShapeID="_x0000_i1189" DrawAspect="Content" ObjectID="_1640168855" r:id="rId103"/>
        </w:object>
      </w:r>
      <w:r w:rsidR="00B62537">
        <w:rPr>
          <w:rFonts w:ascii="Franklin Gothic Book" w:hAnsi="Franklin Gothic Book"/>
          <w:sz w:val="24"/>
          <w:szCs w:val="24"/>
        </w:rPr>
        <w:t xml:space="preserve"> </w:t>
      </w:r>
      <w:r w:rsidRPr="00924720">
        <w:rPr>
          <w:rFonts w:ascii="Franklin Gothic Book" w:hAnsi="Franklin Gothic Book"/>
          <w:sz w:val="24"/>
          <w:szCs w:val="24"/>
        </w:rPr>
        <w:t xml:space="preserve">for </w:t>
      </w:r>
      <w:r w:rsidR="00FA377B" w:rsidRPr="00FA377B">
        <w:rPr>
          <w:position w:val="-6"/>
        </w:rPr>
        <w:object w:dxaOrig="1040" w:dyaOrig="279" w14:anchorId="7592FE73">
          <v:shape id="_x0000_i1190" type="#_x0000_t75" style="width:52pt;height:14pt" o:ole="">
            <v:imagedata r:id="rId104" o:title=""/>
          </v:shape>
          <o:OLEObject Type="Embed" ProgID="Equation.DSMT4" ShapeID="_x0000_i1190" DrawAspect="Content" ObjectID="_1640168856" r:id="rId105"/>
        </w:object>
      </w:r>
      <w:r w:rsidR="00FC635A">
        <w:rPr>
          <w:rFonts w:ascii="Franklin Gothic Book" w:hAnsi="Franklin Gothic Book"/>
          <w:sz w:val="24"/>
          <w:szCs w:val="24"/>
        </w:rPr>
        <w:t xml:space="preserve">. </w:t>
      </w:r>
      <w:proofErr w:type="spellStart"/>
      <w:r w:rsidR="00FC635A">
        <w:rPr>
          <w:rFonts w:ascii="Franklin Gothic Book" w:hAnsi="Franklin Gothic Book"/>
          <w:sz w:val="24"/>
          <w:szCs w:val="24"/>
        </w:rPr>
        <w:t>Te</w:t>
      </w:r>
      <w:r w:rsidR="00F4265E">
        <w:rPr>
          <w:rFonts w:ascii="Franklin Gothic Book" w:hAnsi="Franklin Gothic Book"/>
          <w:sz w:val="24"/>
          <w:szCs w:val="24"/>
        </w:rPr>
        <w:t>g</w:t>
      </w:r>
      <w:r w:rsidR="00FC635A">
        <w:rPr>
          <w:rFonts w:ascii="Franklin Gothic Book" w:hAnsi="Franklin Gothic Book"/>
          <w:sz w:val="24"/>
          <w:szCs w:val="24"/>
        </w:rPr>
        <w:t>n</w:t>
      </w:r>
      <w:proofErr w:type="spellEnd"/>
      <w:r w:rsidR="00FC635A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="00FC635A">
        <w:rPr>
          <w:rFonts w:ascii="Franklin Gothic Book" w:hAnsi="Franklin Gothic Book"/>
          <w:sz w:val="24"/>
          <w:szCs w:val="24"/>
        </w:rPr>
        <w:t>linj</w:t>
      </w:r>
      <w:r w:rsidR="00F4265E">
        <w:rPr>
          <w:rFonts w:ascii="Franklin Gothic Book" w:hAnsi="Franklin Gothic Book"/>
          <w:sz w:val="24"/>
          <w:szCs w:val="24"/>
        </w:rPr>
        <w:t>en</w:t>
      </w:r>
      <w:proofErr w:type="spellEnd"/>
      <w:r w:rsidR="00FC635A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180" w:dyaOrig="260" w14:anchorId="23387AF0">
          <v:shape id="_x0000_i1191" type="#_x0000_t75" style="width:9pt;height:13pt" o:ole="">
            <v:imagedata r:id="rId106" o:title=""/>
          </v:shape>
          <o:OLEObject Type="Embed" ProgID="Equation.DSMT4" ShapeID="_x0000_i1191" DrawAspect="Content" ObjectID="_1640168857" r:id="rId107"/>
        </w:object>
      </w:r>
      <w:r w:rsidR="00FC635A">
        <w:rPr>
          <w:rFonts w:ascii="Franklin Gothic Book" w:hAnsi="Franklin Gothic Book"/>
          <w:sz w:val="24"/>
          <w:szCs w:val="24"/>
        </w:rPr>
        <w:t xml:space="preserve"> </w:t>
      </w:r>
      <w:r w:rsidRPr="00924720">
        <w:rPr>
          <w:rFonts w:ascii="Franklin Gothic Book" w:hAnsi="Franklin Gothic Book"/>
          <w:sz w:val="24"/>
          <w:szCs w:val="24"/>
        </w:rPr>
        <w:t xml:space="preserve">i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sam</w:t>
      </w:r>
      <w:r w:rsidR="00F4265E">
        <w:rPr>
          <w:rFonts w:ascii="Franklin Gothic Book" w:hAnsi="Franklin Gothic Book"/>
          <w:sz w:val="24"/>
          <w:szCs w:val="24"/>
        </w:rPr>
        <w:t>m</w:t>
      </w:r>
      <w:r w:rsidRPr="00924720">
        <w:rPr>
          <w:rFonts w:ascii="Franklin Gothic Book" w:hAnsi="Franklin Gothic Book"/>
          <w:sz w:val="24"/>
          <w:szCs w:val="24"/>
        </w:rPr>
        <w:t>e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koordinatsystem. </w:t>
      </w:r>
    </w:p>
    <w:p w14:paraId="3FC0E47F" w14:textId="36E60891" w:rsidR="00037591" w:rsidRDefault="00037591" w:rsidP="00180555">
      <w:pPr>
        <w:rPr>
          <w:rFonts w:ascii="Franklin Gothic Book" w:hAnsi="Franklin Gothic Book"/>
          <w:sz w:val="24"/>
          <w:szCs w:val="24"/>
        </w:rPr>
      </w:pPr>
    </w:p>
    <w:p w14:paraId="660ABCA4" w14:textId="65E8B00E" w:rsidR="00180555" w:rsidRPr="005F4551" w:rsidRDefault="00180555" w:rsidP="00180555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La </w:t>
      </w:r>
      <w:r w:rsidR="00FA377B" w:rsidRPr="00025957">
        <w:rPr>
          <w:position w:val="-4"/>
        </w:rPr>
        <w:object w:dxaOrig="220" w:dyaOrig="260" w14:anchorId="49856D53">
          <v:shape id="_x0000_i1196" type="#_x0000_t75" style="width:11pt;height:13pt" o:ole="">
            <v:imagedata r:id="rId108" o:title=""/>
          </v:shape>
          <o:OLEObject Type="Embed" ProgID="Equation.DSMT4" ShapeID="_x0000_i1196" DrawAspect="Content" ObjectID="_1640168858" r:id="rId109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v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æ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re det punktet på grafen til </w:t>
      </w:r>
      <w:r w:rsidR="00FA377B" w:rsidRPr="00025957">
        <w:rPr>
          <w:position w:val="-4"/>
        </w:rPr>
        <w:object w:dxaOrig="180" w:dyaOrig="279" w14:anchorId="1EBFE0F8">
          <v:shape id="_x0000_i1197" type="#_x0000_t75" style="width:9pt;height:14pt" o:ole="">
            <v:imagedata r:id="rId110" o:title=""/>
          </v:shape>
          <o:OLEObject Type="Embed" ProgID="Equation.DSMT4" ShapeID="_x0000_i1197" DrawAspect="Content" ObjectID="_1640168859" r:id="rId111"/>
        </w:object>
      </w:r>
      <w:r w:rsidR="00A97BCB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Pr="005F4551">
        <w:rPr>
          <w:rFonts w:ascii="Franklin Gothic Book" w:hAnsi="Franklin Gothic Book"/>
          <w:sz w:val="24"/>
          <w:szCs w:val="24"/>
          <w:lang w:val="nb-NO"/>
        </w:rPr>
        <w:t>som ligg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r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nærm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</w:t>
      </w:r>
      <w:r w:rsidRPr="005F4551">
        <w:rPr>
          <w:rFonts w:ascii="Franklin Gothic Book" w:hAnsi="Franklin Gothic Book"/>
          <w:sz w:val="24"/>
          <w:szCs w:val="24"/>
          <w:lang w:val="nb-NO"/>
        </w:rPr>
        <w:t>st linj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025957">
        <w:rPr>
          <w:position w:val="-4"/>
        </w:rPr>
        <w:object w:dxaOrig="180" w:dyaOrig="260" w14:anchorId="42265F70">
          <v:shape id="_x0000_i1198" type="#_x0000_t75" style="width:9pt;height:13pt" o:ole="">
            <v:imagedata r:id="rId112" o:title=""/>
          </v:shape>
          <o:OLEObject Type="Embed" ProgID="Equation.DSMT4" ShapeID="_x0000_i1198" DrawAspect="Content" ObjectID="_1640168860" r:id="rId113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44F3DDFB" w14:textId="364C5A57" w:rsidR="00180555" w:rsidRPr="005F4551" w:rsidRDefault="00180555" w:rsidP="00180555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Et resultat fr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a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geometrien sier at tangenten til grafen til </w:t>
      </w:r>
      <w:r w:rsidR="00FA377B" w:rsidRPr="00025957">
        <w:rPr>
          <w:position w:val="-4"/>
        </w:rPr>
        <w:object w:dxaOrig="180" w:dyaOrig="279" w14:anchorId="55282141">
          <v:shape id="_x0000_i1199" type="#_x0000_t75" style="width:9pt;height:14pt" o:ole="">
            <v:imagedata r:id="rId114" o:title=""/>
          </v:shape>
          <o:OLEObject Type="Embed" ProgID="Equation.DSMT4" ShapeID="_x0000_i1199" DrawAspect="Content" ObjectID="_1640168861" r:id="rId115"/>
        </w:object>
      </w:r>
      <w:r w:rsidR="000944CD"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EC69FB" w:rsidRPr="005F4551">
        <w:rPr>
          <w:rFonts w:ascii="Franklin Gothic Book" w:hAnsi="Franklin Gothic Book"/>
          <w:sz w:val="24"/>
          <w:szCs w:val="24"/>
          <w:lang w:val="nb-NO"/>
        </w:rPr>
        <w:t xml:space="preserve">i punktet </w:t>
      </w:r>
      <w:r w:rsidR="00FA377B" w:rsidRPr="00025957">
        <w:rPr>
          <w:position w:val="-4"/>
        </w:rPr>
        <w:object w:dxaOrig="220" w:dyaOrig="260" w14:anchorId="7F90A515">
          <v:shape id="_x0000_i1200" type="#_x0000_t75" style="width:11pt;height:13pt" o:ole="">
            <v:imagedata r:id="rId116" o:title=""/>
          </v:shape>
          <o:OLEObject Type="Embed" ProgID="Equation.DSMT4" ShapeID="_x0000_i1200" DrawAspect="Content" ObjectID="_1640168862" r:id="rId117"/>
        </w:object>
      </w:r>
      <w:r w:rsidR="00EC69FB" w:rsidRPr="005F4551">
        <w:rPr>
          <w:rFonts w:ascii="Franklin Gothic Book" w:hAnsi="Franklin Gothic Book"/>
          <w:sz w:val="24"/>
          <w:szCs w:val="24"/>
          <w:lang w:val="nb-NO"/>
        </w:rPr>
        <w:t xml:space="preserve"> er parallell med </w:t>
      </w:r>
      <w:r w:rsidR="00FA377B" w:rsidRPr="00025957">
        <w:rPr>
          <w:position w:val="-4"/>
        </w:rPr>
        <w:object w:dxaOrig="180" w:dyaOrig="260" w14:anchorId="6B1A1B1A">
          <v:shape id="_x0000_i1201" type="#_x0000_t75" style="width:9pt;height:13pt" o:ole="">
            <v:imagedata r:id="rId118" o:title=""/>
          </v:shape>
          <o:OLEObject Type="Embed" ProgID="Equation.DSMT4" ShapeID="_x0000_i1201" DrawAspect="Content" ObjectID="_1640168863" r:id="rId119"/>
        </w:object>
      </w:r>
      <w:r w:rsidR="00FC635A" w:rsidRPr="005F4551">
        <w:rPr>
          <w:lang w:val="nb-NO"/>
        </w:rPr>
        <w:t>.</w:t>
      </w:r>
    </w:p>
    <w:p w14:paraId="5A97D06E" w14:textId="6C6EC791" w:rsidR="00EC69FB" w:rsidRPr="00924720" w:rsidRDefault="00EC69FB" w:rsidP="00A97BCB">
      <w:pPr>
        <w:pStyle w:val="Listeavsnitt"/>
        <w:numPr>
          <w:ilvl w:val="0"/>
          <w:numId w:val="20"/>
        </w:numPr>
        <w:rPr>
          <w:rFonts w:ascii="Franklin Gothic Book" w:hAnsi="Franklin Gothic Book"/>
          <w:sz w:val="24"/>
          <w:szCs w:val="24"/>
        </w:rPr>
      </w:pPr>
      <w:r w:rsidRPr="00924720">
        <w:rPr>
          <w:rFonts w:ascii="Franklin Gothic Book" w:hAnsi="Franklin Gothic Book"/>
          <w:sz w:val="24"/>
          <w:szCs w:val="24"/>
        </w:rPr>
        <w:t xml:space="preserve">Bruk dette resultatet til å bestemme den eksakte verdien for den minste avstanden mellom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linj</w:t>
      </w:r>
      <w:r w:rsidR="00EB1A95">
        <w:rPr>
          <w:rFonts w:ascii="Franklin Gothic Book" w:hAnsi="Franklin Gothic Book"/>
          <w:sz w:val="24"/>
          <w:szCs w:val="24"/>
        </w:rPr>
        <w:t>en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180" w:dyaOrig="260" w14:anchorId="638E93AD">
          <v:shape id="_x0000_i1202" type="#_x0000_t75" style="width:9pt;height:13pt" o:ole="">
            <v:imagedata r:id="rId120" o:title=""/>
          </v:shape>
          <o:OLEObject Type="Embed" ProgID="Equation.DSMT4" ShapeID="_x0000_i1202" DrawAspect="Content" ObjectID="_1640168864" r:id="rId121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og grafen til </w:t>
      </w:r>
      <w:r w:rsidR="00FA377B" w:rsidRPr="00025957">
        <w:rPr>
          <w:position w:val="-4"/>
        </w:rPr>
        <w:object w:dxaOrig="180" w:dyaOrig="279" w14:anchorId="6FC44EF4">
          <v:shape id="_x0000_i1203" type="#_x0000_t75" style="width:9pt;height:14pt" o:ole="">
            <v:imagedata r:id="rId122" o:title=""/>
          </v:shape>
          <o:OLEObject Type="Embed" ProgID="Equation.DSMT4" ShapeID="_x0000_i1203" DrawAspect="Content" ObjectID="_1640168865" r:id="rId123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. </w:t>
      </w:r>
    </w:p>
    <w:p w14:paraId="3860F6B3" w14:textId="7CA022FB" w:rsidR="00AD65CD" w:rsidRPr="00AD65CD" w:rsidRDefault="00AD65CD" w:rsidP="00BB61F1">
      <w:pPr>
        <w:pStyle w:val="Lysing"/>
        <w:rPr>
          <w:lang w:val="nb-NO"/>
        </w:rPr>
      </w:pPr>
    </w:p>
    <w:p w14:paraId="7AE50EFC" w14:textId="77777777" w:rsidR="00BB61F1" w:rsidRPr="00AD65CD" w:rsidRDefault="00BB61F1" w:rsidP="00BB61F1">
      <w:pPr>
        <w:pStyle w:val="Lysing"/>
        <w:rPr>
          <w:lang w:val="nb-NO"/>
        </w:rPr>
      </w:pPr>
    </w:p>
    <w:p w14:paraId="017BBF05" w14:textId="77777777" w:rsidR="005F4551" w:rsidRDefault="005F4551">
      <w:pP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</w:pPr>
      <w:r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br w:type="page"/>
      </w:r>
    </w:p>
    <w:p w14:paraId="407CD135" w14:textId="707988A3" w:rsidR="001A6140" w:rsidRDefault="001A6140" w:rsidP="00BB61F1">
      <w:pPr>
        <w:pStyle w:val="Lysing"/>
        <w:ind w:left="0"/>
        <w:rPr>
          <w:rStyle w:val="BrdtekstTegn"/>
          <w:rFonts w:eastAsiaTheme="majorEastAsia"/>
          <w:color w:val="auto"/>
        </w:rPr>
      </w:pPr>
      <w:r w:rsidRPr="00AD65CD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lastRenderedPageBreak/>
        <w:t>Oppg</w:t>
      </w:r>
      <w:r w:rsidR="00EB1A95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a</w:t>
      </w:r>
      <w:r w:rsidRPr="00AD65CD">
        <w:rPr>
          <w:rStyle w:val="Overskrift2Tegn"/>
          <w:rFonts w:ascii="Franklin Gothic Medium" w:hAnsi="Franklin Gothic Medium"/>
          <w:b/>
          <w:color w:val="auto"/>
          <w:sz w:val="32"/>
          <w:szCs w:val="32"/>
          <w:lang w:val="nb-NO"/>
        </w:rPr>
        <w:t>ve 4</w:t>
      </w:r>
      <w:r w:rsidRPr="001A6140">
        <w:rPr>
          <w:rStyle w:val="BrdtekstTegn"/>
          <w:rFonts w:eastAsiaTheme="majorEastAsia"/>
        </w:rPr>
        <w:t xml:space="preserve"> </w:t>
      </w:r>
      <w:r>
        <w:rPr>
          <w:rStyle w:val="BrdtekstTegn"/>
          <w:rFonts w:eastAsiaTheme="majorEastAsia"/>
          <w:color w:val="auto"/>
        </w:rPr>
        <w:t>(6</w:t>
      </w:r>
      <w:r w:rsidRPr="001A6140">
        <w:rPr>
          <w:rStyle w:val="BrdtekstTegn"/>
          <w:rFonts w:eastAsiaTheme="majorEastAsia"/>
          <w:color w:val="auto"/>
        </w:rPr>
        <w:t xml:space="preserve"> poeng)</w:t>
      </w:r>
    </w:p>
    <w:p w14:paraId="0F72BB3E" w14:textId="77777777" w:rsidR="00180555" w:rsidRPr="00AD65CD" w:rsidRDefault="000E7918" w:rsidP="00BB61F1">
      <w:pPr>
        <w:rPr>
          <w:rFonts w:ascii="Franklin Gothic Book" w:hAnsi="Franklin Gothic Book"/>
          <w:sz w:val="24"/>
          <w:szCs w:val="24"/>
          <w:lang w:val="nb-NO"/>
        </w:rPr>
      </w:pPr>
      <w:r w:rsidRPr="00AD65CD">
        <w:rPr>
          <w:rFonts w:ascii="Franklin Gothic Book" w:hAnsi="Franklin Gothic Book"/>
          <w:sz w:val="24"/>
          <w:szCs w:val="24"/>
          <w:lang w:val="nb-NO"/>
        </w:rPr>
        <w:t xml:space="preserve">Funksjonen </w:t>
      </w:r>
      <w:r w:rsidR="00FA377B" w:rsidRPr="00025957">
        <w:rPr>
          <w:position w:val="-4"/>
        </w:rPr>
        <w:object w:dxaOrig="180" w:dyaOrig="260" w14:anchorId="47D2EB63">
          <v:shape id="_x0000_i1215" type="#_x0000_t75" style="width:9pt;height:13pt" o:ole="">
            <v:imagedata r:id="rId124" o:title=""/>
          </v:shape>
          <o:OLEObject Type="Embed" ProgID="Equation.DSMT4" ShapeID="_x0000_i1215" DrawAspect="Content" ObjectID="_1640168866" r:id="rId125"/>
        </w:object>
      </w:r>
      <w:r w:rsidRPr="00AD65CD">
        <w:rPr>
          <w:rFonts w:ascii="Franklin Gothic Book" w:hAnsi="Franklin Gothic Book"/>
          <w:sz w:val="24"/>
          <w:szCs w:val="24"/>
          <w:lang w:val="nb-NO"/>
        </w:rPr>
        <w:t xml:space="preserve"> er gitt ved </w:t>
      </w:r>
    </w:p>
    <w:p w14:paraId="3F85FCF6" w14:textId="77777777" w:rsidR="000E7918" w:rsidRPr="00AD65CD" w:rsidRDefault="00FA377B" w:rsidP="00B62537">
      <w:pPr>
        <w:pStyle w:val="punktliste"/>
        <w:numPr>
          <w:ilvl w:val="0"/>
          <w:numId w:val="0"/>
        </w:numPr>
        <w:ind w:left="360"/>
        <w:rPr>
          <w:lang w:val="nb-NO"/>
        </w:rPr>
      </w:pPr>
      <w:r w:rsidRPr="00FA377B">
        <w:rPr>
          <w:position w:val="-10"/>
        </w:rPr>
        <w:object w:dxaOrig="1540" w:dyaOrig="360" w14:anchorId="019D1BFF">
          <v:shape id="_x0000_i1216" type="#_x0000_t75" style="width:77pt;height:18pt" o:ole="">
            <v:imagedata r:id="rId126" o:title=""/>
          </v:shape>
          <o:OLEObject Type="Embed" ProgID="Equation.DSMT4" ShapeID="_x0000_i1216" DrawAspect="Content" ObjectID="_1640168867" r:id="rId127"/>
        </w:object>
      </w:r>
      <w:r w:rsidR="000E7918" w:rsidRPr="00AD65CD">
        <w:rPr>
          <w:lang w:val="nb-NO"/>
        </w:rPr>
        <w:t xml:space="preserve"> </w:t>
      </w:r>
    </w:p>
    <w:p w14:paraId="12462F21" w14:textId="266ADF56" w:rsidR="000E7918" w:rsidRPr="00D6131E" w:rsidRDefault="000E7918" w:rsidP="00E70250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Skiss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en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under viser grafen til </w:t>
      </w:r>
      <w:r w:rsidR="00FA377B" w:rsidRPr="00025957">
        <w:rPr>
          <w:position w:val="-4"/>
        </w:rPr>
        <w:object w:dxaOrig="180" w:dyaOrig="260" w14:anchorId="0347AFC0">
          <v:shape id="_x0000_i1217" type="#_x0000_t75" style="width:9pt;height:13pt" o:ole="">
            <v:imagedata r:id="rId128" o:title=""/>
          </v:shape>
          <o:OLEObject Type="Embed" ProgID="Equation.DSMT4" ShapeID="_x0000_i1217" DrawAspect="Content" ObjectID="_1640168868" r:id="rId129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am</w:t>
      </w:r>
      <w:r w:rsidR="00EB1A95" w:rsidRPr="005F4551">
        <w:rPr>
          <w:rFonts w:ascii="Franklin Gothic Book" w:hAnsi="Franklin Gothic Book"/>
          <w:sz w:val="24"/>
          <w:szCs w:val="24"/>
          <w:lang w:val="nb-NO"/>
        </w:rPr>
        <w:t>m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n med vendetangenten </w:t>
      </w:r>
      <w:r w:rsidR="00D6131E" w:rsidRPr="005F4551">
        <w:rPr>
          <w:rFonts w:ascii="Franklin Gothic Book" w:hAnsi="Franklin Gothic Book"/>
          <w:i/>
          <w:sz w:val="24"/>
          <w:szCs w:val="24"/>
          <w:lang w:val="nb-NO"/>
        </w:rPr>
        <w:t>t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i punktet </w:t>
      </w:r>
      <w:r w:rsidR="00D6131E" w:rsidRPr="005F4551">
        <w:rPr>
          <w:rFonts w:ascii="Franklin Gothic Book" w:hAnsi="Franklin Gothic Book"/>
          <w:i/>
          <w:sz w:val="24"/>
          <w:szCs w:val="24"/>
          <w:lang w:val="nb-NO"/>
        </w:rPr>
        <w:t>B</w:t>
      </w:r>
      <w:r w:rsidR="00D6131E" w:rsidRPr="005F4551">
        <w:rPr>
          <w:rFonts w:ascii="Franklin Gothic Book" w:hAnsi="Franklin Gothic Book"/>
          <w:sz w:val="24"/>
          <w:szCs w:val="24"/>
          <w:lang w:val="nb-NO"/>
        </w:rPr>
        <w:t>(0, 0)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Pr="00A12422">
        <w:rPr>
          <w:rFonts w:ascii="Franklin Gothic Book" w:hAnsi="Franklin Gothic Book"/>
          <w:sz w:val="24"/>
          <w:szCs w:val="24"/>
        </w:rPr>
        <w:t xml:space="preserve">Punktet </w:t>
      </w:r>
      <w:r w:rsidR="00D6131E" w:rsidRPr="00A12422">
        <w:rPr>
          <w:rFonts w:ascii="Franklin Gothic Book" w:hAnsi="Franklin Gothic Book"/>
          <w:i/>
          <w:sz w:val="24"/>
          <w:szCs w:val="24"/>
        </w:rPr>
        <w:t>A</w:t>
      </w:r>
      <w:r w:rsidRPr="00A12422">
        <w:rPr>
          <w:rFonts w:ascii="Franklin Gothic Book" w:hAnsi="Franklin Gothic Book"/>
          <w:sz w:val="24"/>
          <w:szCs w:val="24"/>
        </w:rPr>
        <w:t xml:space="preserve"> har koordinatane </w:t>
      </w:r>
      <w:r w:rsidR="00D6131E" w:rsidRPr="00A12422">
        <w:rPr>
          <w:rFonts w:ascii="Franklin Gothic Book" w:hAnsi="Franklin Gothic Book"/>
          <w:sz w:val="24"/>
          <w:szCs w:val="24"/>
        </w:rPr>
        <w:t>(</w:t>
      </w:r>
      <w:r w:rsidR="00D6131E" w:rsidRPr="00D6131E">
        <w:rPr>
          <w:rFonts w:ascii="Franklin Gothic Book" w:hAnsi="Franklin Gothic Book"/>
          <w:position w:val="-4"/>
          <w:sz w:val="24"/>
          <w:szCs w:val="24"/>
        </w:rPr>
        <w:object w:dxaOrig="340" w:dyaOrig="260" w14:anchorId="702E0F5F">
          <v:shape id="_x0000_i1218" type="#_x0000_t75" style="width:17pt;height:13pt" o:ole="">
            <v:imagedata r:id="rId130" o:title=""/>
          </v:shape>
          <o:OLEObject Type="Embed" ProgID="Equation.DSMT4" ShapeID="_x0000_i1218" DrawAspect="Content" ObjectID="_1640168869" r:id="rId131"/>
        </w:object>
      </w:r>
      <w:r w:rsidR="00D6131E" w:rsidRPr="00A12422">
        <w:rPr>
          <w:rFonts w:ascii="Franklin Gothic Book" w:hAnsi="Franklin Gothic Book"/>
          <w:sz w:val="24"/>
          <w:szCs w:val="24"/>
        </w:rPr>
        <w:t>, 0)</w:t>
      </w:r>
      <w:r w:rsidR="00924720" w:rsidRPr="00A12422">
        <w:rPr>
          <w:rFonts w:ascii="Franklin Gothic Book" w:hAnsi="Franklin Gothic Book"/>
          <w:sz w:val="24"/>
          <w:szCs w:val="24"/>
        </w:rPr>
        <w:t xml:space="preserve">. </w:t>
      </w:r>
      <w:r w:rsidR="00924720" w:rsidRPr="005F4551">
        <w:rPr>
          <w:rFonts w:ascii="Franklin Gothic Book" w:hAnsi="Franklin Gothic Book"/>
          <w:sz w:val="24"/>
          <w:szCs w:val="24"/>
        </w:rPr>
        <w:t xml:space="preserve">Punktet </w:t>
      </w:r>
      <w:r w:rsidR="00D6131E" w:rsidRPr="005F4551">
        <w:rPr>
          <w:rFonts w:ascii="Franklin Gothic Book" w:hAnsi="Franklin Gothic Book"/>
          <w:i/>
          <w:sz w:val="24"/>
          <w:szCs w:val="24"/>
        </w:rPr>
        <w:t>C</w:t>
      </w:r>
      <w:r w:rsidR="00924720" w:rsidRPr="005F4551">
        <w:rPr>
          <w:rFonts w:ascii="Franklin Gothic Book" w:hAnsi="Franklin Gothic Book"/>
          <w:sz w:val="24"/>
          <w:szCs w:val="24"/>
        </w:rPr>
        <w:t xml:space="preserve"> er </w:t>
      </w:r>
      <w:proofErr w:type="spellStart"/>
      <w:r w:rsidR="00924720" w:rsidRPr="005F4551">
        <w:rPr>
          <w:rFonts w:ascii="Franklin Gothic Book" w:hAnsi="Franklin Gothic Book"/>
          <w:sz w:val="24"/>
          <w:szCs w:val="24"/>
        </w:rPr>
        <w:t>skj</w:t>
      </w:r>
      <w:r w:rsidR="00EB1A95" w:rsidRPr="005F4551">
        <w:rPr>
          <w:rFonts w:ascii="Franklin Gothic Book" w:hAnsi="Franklin Gothic Book"/>
          <w:sz w:val="24"/>
          <w:szCs w:val="24"/>
        </w:rPr>
        <w:t>æ</w:t>
      </w:r>
      <w:r w:rsidR="00924720" w:rsidRPr="005F4551">
        <w:rPr>
          <w:rFonts w:ascii="Franklin Gothic Book" w:hAnsi="Franklin Gothic Book"/>
          <w:sz w:val="24"/>
          <w:szCs w:val="24"/>
        </w:rPr>
        <w:t>ringspunktet</w:t>
      </w:r>
      <w:proofErr w:type="spellEnd"/>
      <w:r w:rsidR="00924720" w:rsidRPr="005F4551">
        <w:rPr>
          <w:rFonts w:ascii="Franklin Gothic Book" w:hAnsi="Franklin Gothic Book"/>
          <w:sz w:val="24"/>
          <w:szCs w:val="24"/>
        </w:rPr>
        <w:t xml:space="preserve"> mellom </w:t>
      </w:r>
      <w:proofErr w:type="spellStart"/>
      <w:r w:rsidR="00924720" w:rsidRPr="005F4551">
        <w:rPr>
          <w:rFonts w:ascii="Franklin Gothic Book" w:hAnsi="Franklin Gothic Book"/>
          <w:sz w:val="24"/>
          <w:szCs w:val="24"/>
        </w:rPr>
        <w:t>linj</w:t>
      </w:r>
      <w:r w:rsidR="00EB1A95" w:rsidRPr="005F4551">
        <w:rPr>
          <w:rFonts w:ascii="Franklin Gothic Book" w:hAnsi="Franklin Gothic Book"/>
          <w:sz w:val="24"/>
          <w:szCs w:val="24"/>
        </w:rPr>
        <w:t>en</w:t>
      </w:r>
      <w:proofErr w:type="spellEnd"/>
      <w:r w:rsidR="00924720" w:rsidRPr="005F4551">
        <w:rPr>
          <w:rFonts w:ascii="Franklin Gothic Book" w:hAnsi="Franklin Gothic Book"/>
          <w:sz w:val="24"/>
          <w:szCs w:val="24"/>
        </w:rPr>
        <w:t xml:space="preserve"> </w:t>
      </w:r>
      <w:r w:rsidR="00D6131E" w:rsidRPr="005F4551">
        <w:rPr>
          <w:i/>
        </w:rPr>
        <w:t>t</w:t>
      </w:r>
      <w:r w:rsidR="00924720" w:rsidRPr="005F4551">
        <w:rPr>
          <w:rFonts w:ascii="Franklin Gothic Book" w:hAnsi="Franklin Gothic Book"/>
          <w:sz w:val="24"/>
          <w:szCs w:val="24"/>
        </w:rPr>
        <w:t xml:space="preserve"> og </w:t>
      </w:r>
      <w:proofErr w:type="spellStart"/>
      <w:r w:rsidR="00924720" w:rsidRPr="005F4551">
        <w:rPr>
          <w:rFonts w:ascii="Franklin Gothic Book" w:hAnsi="Franklin Gothic Book"/>
          <w:sz w:val="24"/>
          <w:szCs w:val="24"/>
        </w:rPr>
        <w:t>linj</w:t>
      </w:r>
      <w:r w:rsidR="00EB1A95" w:rsidRPr="005F4551">
        <w:rPr>
          <w:rFonts w:ascii="Franklin Gothic Book" w:hAnsi="Franklin Gothic Book"/>
          <w:sz w:val="24"/>
          <w:szCs w:val="24"/>
        </w:rPr>
        <w:t>en</w:t>
      </w:r>
      <w:proofErr w:type="spellEnd"/>
      <w:r w:rsidR="00B62537" w:rsidRPr="005F4551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720" w:dyaOrig="260" w14:anchorId="3210A4D0">
          <v:shape id="_x0000_i1219" type="#_x0000_t75" style="width:36pt;height:13pt" o:ole="">
            <v:imagedata r:id="rId132" o:title=""/>
          </v:shape>
          <o:OLEObject Type="Embed" ProgID="Equation.DSMT4" ShapeID="_x0000_i1219" DrawAspect="Content" ObjectID="_1640168870" r:id="rId133"/>
        </w:object>
      </w:r>
      <w:r w:rsidR="00924720" w:rsidRPr="005F4551">
        <w:rPr>
          <w:rFonts w:ascii="Franklin Gothic Book" w:hAnsi="Franklin Gothic Book"/>
          <w:sz w:val="24"/>
          <w:szCs w:val="24"/>
        </w:rPr>
        <w:t xml:space="preserve">. </w:t>
      </w:r>
      <w:r w:rsidR="00924720" w:rsidRPr="00D6131E">
        <w:rPr>
          <w:rFonts w:ascii="Franklin Gothic Book" w:hAnsi="Franklin Gothic Book"/>
          <w:sz w:val="24"/>
          <w:szCs w:val="24"/>
          <w:lang w:val="nb-NO"/>
        </w:rPr>
        <w:t xml:space="preserve">Punktet </w:t>
      </w:r>
      <w:r w:rsidR="00D6131E">
        <w:rPr>
          <w:rFonts w:ascii="Franklin Gothic Book" w:hAnsi="Franklin Gothic Book"/>
          <w:i/>
          <w:sz w:val="24"/>
          <w:szCs w:val="24"/>
          <w:lang w:val="nb-NO"/>
        </w:rPr>
        <w:t>D</w:t>
      </w:r>
      <w:r w:rsidR="00924720" w:rsidRPr="00D6131E">
        <w:rPr>
          <w:rFonts w:ascii="Franklin Gothic Book" w:hAnsi="Franklin Gothic Book"/>
          <w:sz w:val="24"/>
          <w:szCs w:val="24"/>
          <w:lang w:val="nb-NO"/>
        </w:rPr>
        <w:t xml:space="preserve"> er toppunktet på grafen til </w:t>
      </w:r>
      <w:r w:rsidR="00FA377B" w:rsidRPr="00025957">
        <w:rPr>
          <w:position w:val="-4"/>
        </w:rPr>
        <w:object w:dxaOrig="180" w:dyaOrig="260" w14:anchorId="438F7D14">
          <v:shape id="_x0000_i1220" type="#_x0000_t75" style="width:9pt;height:13pt" o:ole="">
            <v:imagedata r:id="rId134" o:title=""/>
          </v:shape>
          <o:OLEObject Type="Embed" ProgID="Equation.DSMT4" ShapeID="_x0000_i1220" DrawAspect="Content" ObjectID="_1640168871" r:id="rId135"/>
        </w:object>
      </w:r>
      <w:r w:rsidR="00924720" w:rsidRPr="00D6131E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="00525189">
        <w:rPr>
          <w:rFonts w:ascii="Franklin Gothic Book" w:hAnsi="Franklin Gothic Book"/>
          <w:sz w:val="24"/>
          <w:szCs w:val="24"/>
          <w:lang w:val="nb-NO"/>
        </w:rPr>
        <w:br/>
      </w:r>
    </w:p>
    <w:p w14:paraId="298ABC96" w14:textId="6D06AC4C" w:rsidR="00924720" w:rsidRPr="00924720" w:rsidRDefault="005C372A" w:rsidP="00E70250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noProof/>
          <w:sz w:val="24"/>
          <w:szCs w:val="24"/>
        </w:rPr>
        <w:drawing>
          <wp:inline distT="0" distB="0" distL="0" distR="0" wp14:anchorId="72BE46F9" wp14:editId="44D5D9AA">
            <wp:extent cx="3623372" cy="2570549"/>
            <wp:effectExtent l="0" t="0" r="0" b="1270"/>
            <wp:docPr id="35" name="Grafikk 35" descr="Grafen til funksjonen f av x er lik x multiplisert med parentes x i andre minus 8 parentes slutt er tegnet i et koordinatsystem uten tall på aksene. To av nullpunktene er markert. Det ene heter A og har negativ x-koordinat. Det andre heter B og ligger i origo. Toppunktet D ligger i andre kvadrant. Tangenten til grafen til f i punktet B skjærer den loddrette linjen gjennom punktet A i punktet C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Oppg4 Del2 R1 H18.svg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3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32291" cy="25768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25189">
        <w:rPr>
          <w:rFonts w:ascii="Franklin Gothic Book" w:hAnsi="Franklin Gothic Book"/>
          <w:sz w:val="24"/>
          <w:szCs w:val="24"/>
        </w:rPr>
        <w:br/>
      </w:r>
    </w:p>
    <w:p w14:paraId="39BB0E26" w14:textId="6746950D" w:rsidR="00341F3B" w:rsidRPr="00525189" w:rsidRDefault="00924720" w:rsidP="00525189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Bruk grafte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gne</w:t>
      </w:r>
      <w:r w:rsidRPr="005F4551">
        <w:rPr>
          <w:rFonts w:ascii="Franklin Gothic Book" w:hAnsi="Franklin Gothic Book"/>
          <w:sz w:val="24"/>
          <w:szCs w:val="24"/>
          <w:lang w:val="nb-NO"/>
        </w:rPr>
        <w:t>r til å te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g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ne grafen til </w:t>
      </w:r>
      <w:r w:rsidR="00FA377B" w:rsidRPr="00025957">
        <w:rPr>
          <w:position w:val="-4"/>
        </w:rPr>
        <w:object w:dxaOrig="180" w:dyaOrig="260" w14:anchorId="3D0A460B">
          <v:shape id="_x0000_i1221" type="#_x0000_t75" style="width:9pt;height:13pt" o:ole="">
            <v:imagedata r:id="rId138" o:title=""/>
          </v:shape>
          <o:OLEObject Type="Embed" ProgID="Equation.DSMT4" ShapeID="_x0000_i1221" DrawAspect="Content" ObjectID="_1640168872" r:id="rId139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sam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me</w:t>
      </w:r>
      <w:r w:rsidRPr="005F4551">
        <w:rPr>
          <w:rFonts w:ascii="Franklin Gothic Book" w:hAnsi="Franklin Gothic Book"/>
          <w:sz w:val="24"/>
          <w:szCs w:val="24"/>
          <w:lang w:val="nb-NO"/>
        </w:rPr>
        <w:t>n med vendetangenten og punkt</w:t>
      </w:r>
      <w:r w:rsidR="00B533DA" w:rsidRPr="005F4551">
        <w:rPr>
          <w:rFonts w:ascii="Franklin Gothic Book" w:hAnsi="Franklin Gothic Book"/>
          <w:sz w:val="24"/>
          <w:szCs w:val="24"/>
          <w:lang w:val="nb-NO"/>
        </w:rPr>
        <w:t>ene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025957">
        <w:rPr>
          <w:position w:val="-4"/>
        </w:rPr>
        <w:object w:dxaOrig="220" w:dyaOrig="260" w14:anchorId="4E2DDB2D">
          <v:shape id="_x0000_i1222" type="#_x0000_t75" style="width:11pt;height:13pt" o:ole="">
            <v:imagedata r:id="rId140" o:title=""/>
          </v:shape>
          <o:OLEObject Type="Embed" ProgID="Equation.DSMT4" ShapeID="_x0000_i1222" DrawAspect="Content" ObjectID="_1640168873" r:id="rId141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FA377B" w:rsidRPr="00025957">
        <w:rPr>
          <w:position w:val="-4"/>
        </w:rPr>
        <w:object w:dxaOrig="220" w:dyaOrig="260" w14:anchorId="503E3C9E">
          <v:shape id="_x0000_i1223" type="#_x0000_t75" style="width:11pt;height:13pt" o:ole="">
            <v:imagedata r:id="rId142" o:title=""/>
          </v:shape>
          <o:OLEObject Type="Embed" ProgID="Equation.DSMT4" ShapeID="_x0000_i1223" DrawAspect="Content" ObjectID="_1640168874" r:id="rId143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FA377B" w:rsidRPr="00FA377B">
        <w:rPr>
          <w:position w:val="-6"/>
        </w:rPr>
        <w:object w:dxaOrig="220" w:dyaOrig="279" w14:anchorId="7EA8491E">
          <v:shape id="_x0000_i1224" type="#_x0000_t75" style="width:11pt;height:14pt" o:ole="">
            <v:imagedata r:id="rId144" o:title=""/>
          </v:shape>
          <o:OLEObject Type="Embed" ProgID="Equation.DSMT4" ShapeID="_x0000_i1224" DrawAspect="Content" ObjectID="_1640168875" r:id="rId145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FA377B" w:rsidRPr="00025957">
        <w:rPr>
          <w:position w:val="-4"/>
        </w:rPr>
        <w:object w:dxaOrig="220" w:dyaOrig="260" w14:anchorId="190A0E4B">
          <v:shape id="_x0000_i1225" type="#_x0000_t75" style="width:11pt;height:13pt" o:ole="">
            <v:imagedata r:id="rId146" o:title=""/>
          </v:shape>
          <o:OLEObject Type="Embed" ProgID="Equation.DSMT4" ShapeID="_x0000_i1225" DrawAspect="Content" ObjectID="_1640168876" r:id="rId147"/>
        </w:objec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. </w:t>
      </w:r>
      <w:r w:rsidR="00525189">
        <w:rPr>
          <w:rFonts w:ascii="Franklin Gothic Book" w:hAnsi="Franklin Gothic Book"/>
          <w:sz w:val="24"/>
          <w:szCs w:val="24"/>
          <w:lang w:val="nb-NO"/>
        </w:rPr>
        <w:br/>
      </w:r>
    </w:p>
    <w:p w14:paraId="581A9607" w14:textId="77777777" w:rsidR="001B37FF" w:rsidRPr="005F4551" w:rsidRDefault="001B37FF" w:rsidP="001B37FF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0EFA7CA9" w14:textId="313F37CD" w:rsidR="00924720" w:rsidRDefault="00924720" w:rsidP="0092472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</w:rPr>
      </w:pPr>
      <w:proofErr w:type="spellStart"/>
      <w:r w:rsidRPr="00924720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forholdet mellom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areal</w:t>
      </w:r>
      <w:r w:rsidR="00B533DA">
        <w:rPr>
          <w:rFonts w:ascii="Franklin Gothic Book" w:hAnsi="Franklin Gothic Book"/>
          <w:sz w:val="24"/>
          <w:szCs w:val="24"/>
        </w:rPr>
        <w:t>ene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av </w:t>
      </w:r>
      <w:proofErr w:type="spellStart"/>
      <w:r w:rsidRPr="00924720">
        <w:rPr>
          <w:rFonts w:ascii="Franklin Gothic Book" w:hAnsi="Franklin Gothic Book"/>
          <w:sz w:val="24"/>
          <w:szCs w:val="24"/>
        </w:rPr>
        <w:t>trekant</w:t>
      </w:r>
      <w:r w:rsidR="00B533DA">
        <w:rPr>
          <w:rFonts w:ascii="Franklin Gothic Book" w:hAnsi="Franklin Gothic Book"/>
          <w:sz w:val="24"/>
          <w:szCs w:val="24"/>
        </w:rPr>
        <w:t>e</w:t>
      </w:r>
      <w:r w:rsidRPr="00924720">
        <w:rPr>
          <w:rFonts w:ascii="Franklin Gothic Book" w:hAnsi="Franklin Gothic Book"/>
          <w:sz w:val="24"/>
          <w:szCs w:val="24"/>
        </w:rPr>
        <w:t>ne</w:t>
      </w:r>
      <w:proofErr w:type="spellEnd"/>
      <w:r w:rsidR="00FA377B" w:rsidRPr="00FA377B">
        <w:rPr>
          <w:position w:val="-6"/>
        </w:rPr>
        <w:object w:dxaOrig="520" w:dyaOrig="279" w14:anchorId="4610E6B2">
          <v:shape id="_x0000_i1227" type="#_x0000_t75" style="width:26pt;height:14pt" o:ole="">
            <v:imagedata r:id="rId148" o:title=""/>
          </v:shape>
          <o:OLEObject Type="Embed" ProgID="Equation.DSMT4" ShapeID="_x0000_i1227" DrawAspect="Content" ObjectID="_1640168877" r:id="rId149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og </w:t>
      </w:r>
      <w:r w:rsidR="00FA377B" w:rsidRPr="00025957">
        <w:rPr>
          <w:position w:val="-4"/>
        </w:rPr>
        <w:object w:dxaOrig="520" w:dyaOrig="260" w14:anchorId="116F273D">
          <v:shape id="_x0000_i1228" type="#_x0000_t75" style="width:26pt;height:13pt" o:ole="">
            <v:imagedata r:id="rId150" o:title=""/>
          </v:shape>
          <o:OLEObject Type="Embed" ProgID="Equation.DSMT4" ShapeID="_x0000_i1228" DrawAspect="Content" ObjectID="_1640168878" r:id="rId151"/>
        </w:object>
      </w:r>
      <w:r w:rsidRPr="00924720">
        <w:rPr>
          <w:rFonts w:ascii="Franklin Gothic Book" w:hAnsi="Franklin Gothic Book"/>
          <w:sz w:val="24"/>
          <w:szCs w:val="24"/>
        </w:rPr>
        <w:t>.</w:t>
      </w:r>
    </w:p>
    <w:p w14:paraId="54C5BC65" w14:textId="19D11188" w:rsidR="00341F3B" w:rsidRPr="005F4551" w:rsidRDefault="00341F3B" w:rsidP="00341F3B">
      <w:pPr>
        <w:pStyle w:val="Lysing"/>
        <w:rPr>
          <w:lang w:val="nb-NO"/>
        </w:rPr>
      </w:pPr>
    </w:p>
    <w:p w14:paraId="69F44442" w14:textId="44C3E349" w:rsidR="00924720" w:rsidRPr="005F4551" w:rsidRDefault="00924720" w:rsidP="00924720">
      <w:pPr>
        <w:rPr>
          <w:rFonts w:ascii="Franklin Gothic Book" w:hAnsi="Franklin Gothic Book"/>
          <w:sz w:val="24"/>
          <w:szCs w:val="24"/>
          <w:lang w:val="nb-NO"/>
        </w:rPr>
      </w:pPr>
      <w:r w:rsidRPr="005F4551">
        <w:rPr>
          <w:rFonts w:ascii="Franklin Gothic Book" w:hAnsi="Franklin Gothic Book"/>
          <w:sz w:val="24"/>
          <w:szCs w:val="24"/>
          <w:lang w:val="nb-NO"/>
        </w:rPr>
        <w:t>Vi ser n</w:t>
      </w:r>
      <w:r w:rsidR="00E80265" w:rsidRPr="005F4551">
        <w:rPr>
          <w:rFonts w:ascii="Franklin Gothic Book" w:hAnsi="Franklin Gothic Book"/>
          <w:sz w:val="24"/>
          <w:szCs w:val="24"/>
          <w:lang w:val="nb-NO"/>
        </w:rPr>
        <w:t>å</w:t>
      </w:r>
      <w:r w:rsidRPr="005F4551">
        <w:rPr>
          <w:rFonts w:ascii="Franklin Gothic Book" w:hAnsi="Franklin Gothic Book"/>
          <w:sz w:val="24"/>
          <w:szCs w:val="24"/>
          <w:lang w:val="nb-NO"/>
        </w:rPr>
        <w:t xml:space="preserve"> på det generelle uttrykket </w:t>
      </w:r>
    </w:p>
    <w:p w14:paraId="5AEB896B" w14:textId="77777777" w:rsidR="00924720" w:rsidRPr="00924720" w:rsidRDefault="00FA377B" w:rsidP="00924720">
      <w:pPr>
        <w:rPr>
          <w:rFonts w:ascii="Franklin Gothic Book" w:hAnsi="Franklin Gothic Book"/>
          <w:sz w:val="24"/>
          <w:szCs w:val="24"/>
        </w:rPr>
      </w:pPr>
      <w:r w:rsidRPr="00FA377B">
        <w:rPr>
          <w:position w:val="-12"/>
        </w:rPr>
        <w:object w:dxaOrig="2340" w:dyaOrig="380" w14:anchorId="2036BCE3">
          <v:shape id="_x0000_i1229" type="#_x0000_t75" style="width:117pt;height:19pt" o:ole="">
            <v:imagedata r:id="rId152" o:title=""/>
          </v:shape>
          <o:OLEObject Type="Embed" ProgID="Equation.DSMT4" ShapeID="_x0000_i1229" DrawAspect="Content" ObjectID="_1640168879" r:id="rId153"/>
        </w:object>
      </w:r>
    </w:p>
    <w:p w14:paraId="1903A7DD" w14:textId="4CCD15C5" w:rsidR="00924720" w:rsidRPr="00924720" w:rsidRDefault="00924720" w:rsidP="00924720">
      <w:pPr>
        <w:rPr>
          <w:rFonts w:ascii="Franklin Gothic Book" w:hAnsi="Franklin Gothic Book"/>
          <w:sz w:val="24"/>
          <w:szCs w:val="24"/>
        </w:rPr>
      </w:pPr>
      <w:proofErr w:type="spellStart"/>
      <w:r w:rsidRPr="00924720">
        <w:rPr>
          <w:rFonts w:ascii="Franklin Gothic Book" w:hAnsi="Franklin Gothic Book"/>
          <w:sz w:val="24"/>
          <w:szCs w:val="24"/>
        </w:rPr>
        <w:t>Punkt</w:t>
      </w:r>
      <w:r w:rsidR="00E80265">
        <w:rPr>
          <w:rFonts w:ascii="Franklin Gothic Book" w:hAnsi="Franklin Gothic Book"/>
          <w:sz w:val="24"/>
          <w:szCs w:val="24"/>
        </w:rPr>
        <w:t>ene</w:t>
      </w:r>
      <w:proofErr w:type="spellEnd"/>
      <w:r w:rsidRPr="00924720">
        <w:rPr>
          <w:rFonts w:ascii="Franklin Gothic Book" w:hAnsi="Franklin Gothic Book"/>
          <w:sz w:val="24"/>
          <w:szCs w:val="24"/>
        </w:rPr>
        <w:t xml:space="preserve"> </w:t>
      </w:r>
      <w:r w:rsidR="00FA377B" w:rsidRPr="00025957">
        <w:rPr>
          <w:position w:val="-4"/>
        </w:rPr>
        <w:object w:dxaOrig="220" w:dyaOrig="260" w14:anchorId="6EF92522">
          <v:shape id="_x0000_i1230" type="#_x0000_t75" style="width:11pt;height:13pt" o:ole="">
            <v:imagedata r:id="rId154" o:title=""/>
          </v:shape>
          <o:OLEObject Type="Embed" ProgID="Equation.DSMT4" ShapeID="_x0000_i1230" DrawAspect="Content" ObjectID="_1640168880" r:id="rId155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, </w:t>
      </w:r>
      <w:r w:rsidR="00FA377B" w:rsidRPr="00025957">
        <w:rPr>
          <w:position w:val="-4"/>
        </w:rPr>
        <w:object w:dxaOrig="220" w:dyaOrig="260" w14:anchorId="67126CEE">
          <v:shape id="_x0000_i1231" type="#_x0000_t75" style="width:11pt;height:13pt" o:ole="">
            <v:imagedata r:id="rId156" o:title=""/>
          </v:shape>
          <o:OLEObject Type="Embed" ProgID="Equation.DSMT4" ShapeID="_x0000_i1231" DrawAspect="Content" ObjectID="_1640168881" r:id="rId157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, </w:t>
      </w:r>
      <w:r w:rsidR="00FA377B" w:rsidRPr="00FA377B">
        <w:rPr>
          <w:position w:val="-6"/>
        </w:rPr>
        <w:object w:dxaOrig="220" w:dyaOrig="279" w14:anchorId="48E9CFBC">
          <v:shape id="_x0000_i1232" type="#_x0000_t75" style="width:11pt;height:14pt" o:ole="">
            <v:imagedata r:id="rId158" o:title=""/>
          </v:shape>
          <o:OLEObject Type="Embed" ProgID="Equation.DSMT4" ShapeID="_x0000_i1232" DrawAspect="Content" ObjectID="_1640168882" r:id="rId159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 og </w:t>
      </w:r>
      <w:r w:rsidR="00FA377B" w:rsidRPr="00025957">
        <w:rPr>
          <w:position w:val="-4"/>
        </w:rPr>
        <w:object w:dxaOrig="240" w:dyaOrig="260" w14:anchorId="4CD34101">
          <v:shape id="_x0000_i1233" type="#_x0000_t75" style="width:12.5pt;height:13pt" o:ole="">
            <v:imagedata r:id="rId160" o:title=""/>
          </v:shape>
          <o:OLEObject Type="Embed" ProgID="Equation.DSMT4" ShapeID="_x0000_i1233" DrawAspect="Content" ObjectID="_1640168883" r:id="rId161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 er definert ved at </w:t>
      </w:r>
    </w:p>
    <w:p w14:paraId="3C4B8288" w14:textId="77777777" w:rsidR="00924720" w:rsidRPr="00924720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 w:rsidRPr="00025957">
        <w:rPr>
          <w:position w:val="-4"/>
        </w:rPr>
        <w:object w:dxaOrig="220" w:dyaOrig="260" w14:anchorId="5F7197CE">
          <v:shape id="_x0000_i1234" type="#_x0000_t75" style="width:11pt;height:13pt" o:ole="">
            <v:imagedata r:id="rId162" o:title=""/>
          </v:shape>
          <o:OLEObject Type="Embed" ProgID="Equation.DSMT4" ShapeID="_x0000_i1234" DrawAspect="Content" ObjectID="_1640168884" r:id="rId163"/>
        </w:object>
      </w:r>
      <w:r w:rsidR="00924720" w:rsidRPr="00924720">
        <w:rPr>
          <w:rFonts w:ascii="Franklin Gothic Book" w:hAnsi="Franklin Gothic Book"/>
          <w:sz w:val="24"/>
          <w:szCs w:val="24"/>
        </w:rPr>
        <w:t xml:space="preserve"> er venstre nullpunkt</w:t>
      </w:r>
    </w:p>
    <w:p w14:paraId="37DB6C8E" w14:textId="77777777" w:rsidR="00924720" w:rsidRPr="00924720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 w:rsidRPr="00025957">
        <w:rPr>
          <w:position w:val="-4"/>
        </w:rPr>
        <w:object w:dxaOrig="220" w:dyaOrig="260" w14:anchorId="23D9AEE0">
          <v:shape id="_x0000_i1235" type="#_x0000_t75" style="width:11pt;height:13pt" o:ole="">
            <v:imagedata r:id="rId164" o:title=""/>
          </v:shape>
          <o:OLEObject Type="Embed" ProgID="Equation.DSMT4" ShapeID="_x0000_i1235" DrawAspect="Content" ObjectID="_1640168885" r:id="rId165"/>
        </w:object>
      </w:r>
      <w:r w:rsidR="00924720" w:rsidRPr="00924720">
        <w:rPr>
          <w:rFonts w:ascii="Franklin Gothic Book" w:hAnsi="Franklin Gothic Book"/>
          <w:sz w:val="24"/>
          <w:szCs w:val="24"/>
        </w:rPr>
        <w:t xml:space="preserve"> er origo</w:t>
      </w:r>
    </w:p>
    <w:p w14:paraId="77E0528F" w14:textId="3C3BBDCE" w:rsidR="00924720" w:rsidRPr="00924720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</w:rPr>
      </w:pPr>
      <w:r w:rsidRPr="00FA377B">
        <w:rPr>
          <w:position w:val="-6"/>
        </w:rPr>
        <w:object w:dxaOrig="220" w:dyaOrig="279" w14:anchorId="71169692">
          <v:shape id="_x0000_i1236" type="#_x0000_t75" style="width:11pt;height:14pt" o:ole="">
            <v:imagedata r:id="rId166" o:title=""/>
          </v:shape>
          <o:OLEObject Type="Embed" ProgID="Equation.DSMT4" ShapeID="_x0000_i1236" DrawAspect="Content" ObjectID="_1640168886" r:id="rId167"/>
        </w:object>
      </w:r>
      <w:r w:rsidR="00924720" w:rsidRPr="00924720">
        <w:rPr>
          <w:rFonts w:ascii="Franklin Gothic Book" w:hAnsi="Franklin Gothic Book"/>
          <w:sz w:val="24"/>
          <w:szCs w:val="24"/>
        </w:rPr>
        <w:t xml:space="preserve"> er </w:t>
      </w:r>
      <w:proofErr w:type="spellStart"/>
      <w:r w:rsidR="00924720" w:rsidRPr="00924720">
        <w:rPr>
          <w:rFonts w:ascii="Franklin Gothic Book" w:hAnsi="Franklin Gothic Book"/>
          <w:sz w:val="24"/>
          <w:szCs w:val="24"/>
        </w:rPr>
        <w:t>skj</w:t>
      </w:r>
      <w:r w:rsidR="00E80265">
        <w:rPr>
          <w:rFonts w:ascii="Franklin Gothic Book" w:hAnsi="Franklin Gothic Book"/>
          <w:sz w:val="24"/>
          <w:szCs w:val="24"/>
        </w:rPr>
        <w:t>æ</w:t>
      </w:r>
      <w:r w:rsidR="00924720" w:rsidRPr="00924720">
        <w:rPr>
          <w:rFonts w:ascii="Franklin Gothic Book" w:hAnsi="Franklin Gothic Book"/>
          <w:sz w:val="24"/>
          <w:szCs w:val="24"/>
        </w:rPr>
        <w:t>ringspunktet</w:t>
      </w:r>
      <w:proofErr w:type="spellEnd"/>
      <w:r w:rsidR="00924720" w:rsidRPr="00924720">
        <w:rPr>
          <w:rFonts w:ascii="Franklin Gothic Book" w:hAnsi="Franklin Gothic Book"/>
          <w:sz w:val="24"/>
          <w:szCs w:val="24"/>
        </w:rPr>
        <w:t xml:space="preserve"> mellom vendetangenten og den vertikale </w:t>
      </w:r>
      <w:proofErr w:type="spellStart"/>
      <w:r w:rsidR="00924720" w:rsidRPr="00924720">
        <w:rPr>
          <w:rFonts w:ascii="Franklin Gothic Book" w:hAnsi="Franklin Gothic Book"/>
          <w:sz w:val="24"/>
          <w:szCs w:val="24"/>
        </w:rPr>
        <w:t>linj</w:t>
      </w:r>
      <w:r w:rsidR="00E80265">
        <w:rPr>
          <w:rFonts w:ascii="Franklin Gothic Book" w:hAnsi="Franklin Gothic Book"/>
          <w:sz w:val="24"/>
          <w:szCs w:val="24"/>
        </w:rPr>
        <w:t>en</w:t>
      </w:r>
      <w:proofErr w:type="spellEnd"/>
      <w:r w:rsidR="00924720" w:rsidRPr="00924720">
        <w:rPr>
          <w:rFonts w:ascii="Franklin Gothic Book" w:hAnsi="Franklin Gothic Book"/>
          <w:sz w:val="24"/>
          <w:szCs w:val="24"/>
        </w:rPr>
        <w:t xml:space="preserve"> gjennom </w:t>
      </w:r>
      <w:r w:rsidRPr="00025957">
        <w:rPr>
          <w:position w:val="-4"/>
        </w:rPr>
        <w:object w:dxaOrig="220" w:dyaOrig="260" w14:anchorId="0A9B5F05">
          <v:shape id="_x0000_i1237" type="#_x0000_t75" style="width:11pt;height:13pt" o:ole="">
            <v:imagedata r:id="rId168" o:title=""/>
          </v:shape>
          <o:OLEObject Type="Embed" ProgID="Equation.DSMT4" ShapeID="_x0000_i1237" DrawAspect="Content" ObjectID="_1640168887" r:id="rId169"/>
        </w:object>
      </w:r>
    </w:p>
    <w:p w14:paraId="73CC2305" w14:textId="77777777" w:rsidR="00924720" w:rsidRPr="008A6BBA" w:rsidRDefault="00FA377B" w:rsidP="00924720">
      <w:pPr>
        <w:pStyle w:val="Listeavsnitt"/>
        <w:numPr>
          <w:ilvl w:val="0"/>
          <w:numId w:val="18"/>
        </w:numPr>
        <w:rPr>
          <w:rFonts w:ascii="Franklin Gothic Book" w:hAnsi="Franklin Gothic Book"/>
          <w:sz w:val="24"/>
          <w:szCs w:val="24"/>
          <w:lang w:val="nb-NO"/>
        </w:rPr>
      </w:pPr>
      <w:r w:rsidRPr="00025957">
        <w:rPr>
          <w:position w:val="-4"/>
        </w:rPr>
        <w:object w:dxaOrig="240" w:dyaOrig="260" w14:anchorId="0598FF96">
          <v:shape id="_x0000_i1238" type="#_x0000_t75" style="width:12.5pt;height:13pt" o:ole="">
            <v:imagedata r:id="rId170" o:title=""/>
          </v:shape>
          <o:OLEObject Type="Embed" ProgID="Equation.DSMT4" ShapeID="_x0000_i1238" DrawAspect="Content" ObjectID="_1640168888" r:id="rId171"/>
        </w:object>
      </w:r>
      <w:r w:rsidR="00924720" w:rsidRPr="00924720">
        <w:rPr>
          <w:rFonts w:ascii="Franklin Gothic Book" w:hAnsi="Franklin Gothic Book"/>
          <w:sz w:val="24"/>
          <w:szCs w:val="24"/>
          <w:lang w:val="nb-NO"/>
        </w:rPr>
        <w:t xml:space="preserve"> er toppunktet på grafen til </w:t>
      </w:r>
      <w:r w:rsidRPr="00FA377B">
        <w:rPr>
          <w:position w:val="-6"/>
        </w:rPr>
        <w:object w:dxaOrig="220" w:dyaOrig="279" w14:anchorId="5991DCE1">
          <v:shape id="_x0000_i1239" type="#_x0000_t75" style="width:11pt;height:14pt" o:ole="">
            <v:imagedata r:id="rId172" o:title=""/>
          </v:shape>
          <o:OLEObject Type="Embed" ProgID="Equation.DSMT4" ShapeID="_x0000_i1239" DrawAspect="Content" ObjectID="_1640168889" r:id="rId173"/>
        </w:object>
      </w:r>
    </w:p>
    <w:p w14:paraId="79686662" w14:textId="77777777" w:rsidR="008A6BBA" w:rsidRPr="00924720" w:rsidRDefault="008A6BBA" w:rsidP="008A6BBA">
      <w:pPr>
        <w:pStyle w:val="Listeavsnitt"/>
        <w:rPr>
          <w:rFonts w:ascii="Franklin Gothic Book" w:hAnsi="Franklin Gothic Book"/>
          <w:sz w:val="24"/>
          <w:szCs w:val="24"/>
          <w:lang w:val="nb-NO"/>
        </w:rPr>
      </w:pPr>
    </w:p>
    <w:p w14:paraId="352CA946" w14:textId="0A6ED9C1" w:rsidR="00924720" w:rsidRPr="00501A75" w:rsidRDefault="00924720" w:rsidP="00924720">
      <w:pPr>
        <w:pStyle w:val="Listeavsnitt"/>
        <w:numPr>
          <w:ilvl w:val="0"/>
          <w:numId w:val="17"/>
        </w:numPr>
        <w:rPr>
          <w:rFonts w:ascii="Franklin Gothic Book" w:hAnsi="Franklin Gothic Book"/>
          <w:sz w:val="24"/>
          <w:szCs w:val="24"/>
          <w:lang w:val="nb-NO"/>
        </w:rPr>
      </w:pPr>
      <w:r w:rsidRPr="00924720">
        <w:rPr>
          <w:rFonts w:ascii="Franklin Gothic Book" w:hAnsi="Franklin Gothic Book"/>
          <w:sz w:val="24"/>
          <w:szCs w:val="24"/>
          <w:lang w:val="nb-NO"/>
        </w:rPr>
        <w:t>Bruk CAS til å vise at forholdet mellom areal</w:t>
      </w:r>
      <w:r w:rsidR="00E80265">
        <w:rPr>
          <w:rFonts w:ascii="Franklin Gothic Book" w:hAnsi="Franklin Gothic Book"/>
          <w:sz w:val="24"/>
          <w:szCs w:val="24"/>
          <w:lang w:val="nb-NO"/>
        </w:rPr>
        <w:t>ene</w:t>
      </w:r>
      <w:r w:rsidRPr="00924720">
        <w:rPr>
          <w:rFonts w:ascii="Franklin Gothic Book" w:hAnsi="Franklin Gothic Book"/>
          <w:sz w:val="24"/>
          <w:szCs w:val="24"/>
          <w:lang w:val="nb-NO"/>
        </w:rPr>
        <w:t xml:space="preserve"> av </w:t>
      </w:r>
      <w:proofErr w:type="spellStart"/>
      <w:r w:rsidRPr="00924720">
        <w:rPr>
          <w:rFonts w:ascii="Franklin Gothic Book" w:hAnsi="Franklin Gothic Book"/>
          <w:sz w:val="24"/>
          <w:szCs w:val="24"/>
          <w:lang w:val="nb-NO"/>
        </w:rPr>
        <w:t>trekantane</w:t>
      </w:r>
      <w:proofErr w:type="spellEnd"/>
      <w:r w:rsidRPr="00924720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FA377B" w:rsidRPr="00FA377B">
        <w:rPr>
          <w:position w:val="-6"/>
        </w:rPr>
        <w:object w:dxaOrig="480" w:dyaOrig="279" w14:anchorId="4BD39734">
          <v:shape id="_x0000_i1240" type="#_x0000_t75" style="width:24pt;height:14pt" o:ole="">
            <v:imagedata r:id="rId174" o:title=""/>
          </v:shape>
          <o:OLEObject Type="Embed" ProgID="Equation.DSMT4" ShapeID="_x0000_i1240" DrawAspect="Content" ObjectID="_1640168890" r:id="rId175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og </w:t>
      </w:r>
      <w:r w:rsidR="00FA377B" w:rsidRPr="00025957">
        <w:rPr>
          <w:position w:val="-4"/>
        </w:rPr>
        <w:object w:dxaOrig="480" w:dyaOrig="260" w14:anchorId="0F5C7C36">
          <v:shape id="_x0000_i1241" type="#_x0000_t75" style="width:24pt;height:13pt" o:ole="">
            <v:imagedata r:id="rId176" o:title=""/>
          </v:shape>
          <o:OLEObject Type="Embed" ProgID="Equation.DSMT4" ShapeID="_x0000_i1241" DrawAspect="Content" ObjectID="_1640168891" r:id="rId177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er uavhengig av </w:t>
      </w:r>
      <w:r w:rsidR="00FA377B" w:rsidRPr="00025957">
        <w:rPr>
          <w:position w:val="-4"/>
        </w:rPr>
        <w:object w:dxaOrig="180" w:dyaOrig="220" w14:anchorId="6A15E0AE">
          <v:shape id="_x0000_i1242" type="#_x0000_t75" style="width:9pt;height:11pt" o:ole="">
            <v:imagedata r:id="rId178" o:title=""/>
          </v:shape>
          <o:OLEObject Type="Embed" ProgID="Equation.DSMT4" ShapeID="_x0000_i1242" DrawAspect="Content" ObjectID="_1640168892" r:id="rId179"/>
        </w:object>
      </w:r>
      <w:r w:rsidRPr="00924720">
        <w:rPr>
          <w:rFonts w:ascii="Franklin Gothic Book" w:hAnsi="Franklin Gothic Book"/>
          <w:sz w:val="24"/>
          <w:szCs w:val="24"/>
        </w:rPr>
        <w:t xml:space="preserve">. </w:t>
      </w:r>
    </w:p>
    <w:p w14:paraId="0D66BD05" w14:textId="77777777" w:rsidR="00501A75" w:rsidRDefault="00501A75" w:rsidP="00501A75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396E3372" w14:textId="77777777" w:rsidR="00501A75" w:rsidRDefault="00501A75" w:rsidP="00501A75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2C4AF8FC" w14:textId="77777777" w:rsidR="009428F1" w:rsidRPr="005F4551" w:rsidRDefault="009428F1">
      <w:pPr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5F4551">
        <w:rPr>
          <w:lang w:val="nb-NO"/>
        </w:rPr>
        <w:br w:type="page"/>
      </w:r>
    </w:p>
    <w:p w14:paraId="533EA247" w14:textId="5272C0DD" w:rsidR="009428F1" w:rsidRPr="005F4551" w:rsidRDefault="009428F1" w:rsidP="009428F1">
      <w:pPr>
        <w:pStyle w:val="Overskrift1"/>
      </w:pPr>
      <w:r w:rsidRPr="005F4551">
        <w:lastRenderedPageBreak/>
        <w:t>K</w:t>
      </w:r>
      <w:r w:rsidR="00E80265" w:rsidRPr="005F4551">
        <w:t>i</w:t>
      </w:r>
      <w:r w:rsidRPr="005F4551">
        <w:t>lder for bil</w:t>
      </w:r>
      <w:r w:rsidR="00E80265" w:rsidRPr="005F4551">
        <w:t>der</w:t>
      </w:r>
      <w:r w:rsidRPr="005F4551">
        <w:t>, te</w:t>
      </w:r>
      <w:r w:rsidR="00E80265" w:rsidRPr="005F4551">
        <w:t>gn</w:t>
      </w:r>
      <w:r w:rsidRPr="005F4551">
        <w:t>ing</w:t>
      </w:r>
      <w:r w:rsidR="00E80265" w:rsidRPr="005F4551">
        <w:t>e</w:t>
      </w:r>
      <w:r w:rsidRPr="005F4551">
        <w:t>r osv.</w:t>
      </w:r>
    </w:p>
    <w:p w14:paraId="24E4699E" w14:textId="77777777" w:rsidR="009428F1" w:rsidRPr="005F4551" w:rsidRDefault="009428F1" w:rsidP="009428F1">
      <w:pPr>
        <w:pStyle w:val="Brdtekst"/>
        <w:spacing w:before="120" w:line="240" w:lineRule="auto"/>
        <w:rPr>
          <w:sz w:val="2"/>
          <w:lang w:val="nb-NO"/>
        </w:rPr>
      </w:pPr>
    </w:p>
    <w:p w14:paraId="69B4947C" w14:textId="77777777" w:rsidR="009428F1" w:rsidRPr="005F4551" w:rsidRDefault="009428F1" w:rsidP="009428F1">
      <w:pPr>
        <w:pStyle w:val="Listeavsnitt"/>
        <w:rPr>
          <w:lang w:val="nb-NO"/>
        </w:rPr>
      </w:pPr>
    </w:p>
    <w:p w14:paraId="4FB13AD4" w14:textId="08ABE48B" w:rsidR="009428F1" w:rsidRPr="000F6468" w:rsidRDefault="00525189" w:rsidP="009428F1">
      <w:pPr>
        <w:pStyle w:val="Listeavsnitt"/>
        <w:numPr>
          <w:ilvl w:val="0"/>
          <w:numId w:val="25"/>
        </w:numPr>
        <w:spacing w:after="240" w:line="240" w:lineRule="auto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Alle</w:t>
      </w:r>
      <w:r w:rsidR="009428F1" w:rsidRPr="000F6468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="009428F1" w:rsidRPr="000F6468">
        <w:rPr>
          <w:rFonts w:ascii="Franklin Gothic Book" w:hAnsi="Franklin Gothic Book"/>
          <w:sz w:val="24"/>
          <w:szCs w:val="24"/>
        </w:rPr>
        <w:t>bil</w:t>
      </w:r>
      <w:r w:rsidR="00C962B0">
        <w:rPr>
          <w:rFonts w:ascii="Franklin Gothic Book" w:hAnsi="Franklin Gothic Book"/>
          <w:sz w:val="24"/>
          <w:szCs w:val="24"/>
        </w:rPr>
        <w:t>der</w:t>
      </w:r>
      <w:proofErr w:type="spellEnd"/>
      <w:r w:rsidR="009428F1" w:rsidRPr="000F6468">
        <w:rPr>
          <w:rFonts w:ascii="Franklin Gothic Book" w:hAnsi="Franklin Gothic Book"/>
          <w:sz w:val="24"/>
          <w:szCs w:val="24"/>
        </w:rPr>
        <w:t xml:space="preserve">, </w:t>
      </w:r>
      <w:proofErr w:type="spellStart"/>
      <w:r w:rsidR="009428F1" w:rsidRPr="000F6468">
        <w:rPr>
          <w:rFonts w:ascii="Franklin Gothic Book" w:hAnsi="Franklin Gothic Book"/>
          <w:sz w:val="24"/>
          <w:szCs w:val="24"/>
        </w:rPr>
        <w:t>te</w:t>
      </w:r>
      <w:r w:rsidR="00C962B0">
        <w:rPr>
          <w:rFonts w:ascii="Franklin Gothic Book" w:hAnsi="Franklin Gothic Book"/>
          <w:sz w:val="24"/>
          <w:szCs w:val="24"/>
        </w:rPr>
        <w:t>g</w:t>
      </w:r>
      <w:r w:rsidR="009428F1" w:rsidRPr="000F6468">
        <w:rPr>
          <w:rFonts w:ascii="Franklin Gothic Book" w:hAnsi="Franklin Gothic Book"/>
          <w:sz w:val="24"/>
          <w:szCs w:val="24"/>
        </w:rPr>
        <w:t>ning</w:t>
      </w:r>
      <w:r w:rsidR="00C962B0">
        <w:rPr>
          <w:rFonts w:ascii="Franklin Gothic Book" w:hAnsi="Franklin Gothic Book"/>
          <w:sz w:val="24"/>
          <w:szCs w:val="24"/>
        </w:rPr>
        <w:t>e</w:t>
      </w:r>
      <w:r w:rsidR="009428F1" w:rsidRPr="000F6468">
        <w:rPr>
          <w:rFonts w:ascii="Franklin Gothic Book" w:hAnsi="Franklin Gothic Book"/>
          <w:sz w:val="24"/>
          <w:szCs w:val="24"/>
        </w:rPr>
        <w:t>r</w:t>
      </w:r>
      <w:proofErr w:type="spellEnd"/>
      <w:r w:rsidR="009428F1" w:rsidRPr="000F6468">
        <w:rPr>
          <w:rFonts w:ascii="Franklin Gothic Book" w:hAnsi="Franklin Gothic Book"/>
          <w:sz w:val="24"/>
          <w:szCs w:val="24"/>
        </w:rPr>
        <w:t xml:space="preserve"> og grafiske </w:t>
      </w:r>
      <w:proofErr w:type="spellStart"/>
      <w:r w:rsidR="009428F1" w:rsidRPr="000F6468">
        <w:rPr>
          <w:rFonts w:ascii="Franklin Gothic Book" w:hAnsi="Franklin Gothic Book"/>
          <w:sz w:val="24"/>
          <w:szCs w:val="24"/>
        </w:rPr>
        <w:t>framstilling</w:t>
      </w:r>
      <w:r w:rsidR="00C962B0">
        <w:rPr>
          <w:rFonts w:ascii="Franklin Gothic Book" w:hAnsi="Franklin Gothic Book"/>
          <w:sz w:val="24"/>
          <w:szCs w:val="24"/>
        </w:rPr>
        <w:t>e</w:t>
      </w:r>
      <w:r w:rsidR="009428F1" w:rsidRPr="000F6468">
        <w:rPr>
          <w:rFonts w:ascii="Franklin Gothic Book" w:hAnsi="Franklin Gothic Book"/>
          <w:sz w:val="24"/>
          <w:szCs w:val="24"/>
        </w:rPr>
        <w:t>r</w:t>
      </w:r>
      <w:proofErr w:type="spellEnd"/>
      <w:r w:rsidR="009428F1" w:rsidRPr="000F6468">
        <w:rPr>
          <w:rFonts w:ascii="Franklin Gothic Book" w:hAnsi="Franklin Gothic Book"/>
          <w:sz w:val="24"/>
          <w:szCs w:val="24"/>
        </w:rPr>
        <w:t>: Utdanningsdirektoratet</w:t>
      </w:r>
    </w:p>
    <w:p w14:paraId="5D2AB26D" w14:textId="77777777" w:rsidR="009428F1" w:rsidRPr="00501A75" w:rsidRDefault="009428F1" w:rsidP="00501A75">
      <w:pPr>
        <w:pStyle w:val="Lysing"/>
      </w:pPr>
    </w:p>
    <w:sectPr w:rsidR="009428F1" w:rsidRPr="00501A75" w:rsidSect="00D60BFC">
      <w:headerReference w:type="default" r:id="rId180"/>
      <w:footerReference w:type="default" r:id="rId181"/>
      <w:pgSz w:w="11906" w:h="16838"/>
      <w:pgMar w:top="1417" w:right="1417" w:bottom="1135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67FCF26" w14:textId="77777777" w:rsidR="00936E0A" w:rsidRDefault="00936E0A" w:rsidP="00072BD9">
      <w:pPr>
        <w:spacing w:after="0" w:line="240" w:lineRule="auto"/>
      </w:pPr>
      <w:r>
        <w:separator/>
      </w:r>
    </w:p>
  </w:endnote>
  <w:endnote w:type="continuationSeparator" w:id="0">
    <w:p w14:paraId="792F0BEB" w14:textId="77777777" w:rsidR="00936E0A" w:rsidRDefault="00936E0A" w:rsidP="00072B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1B54A4C" w14:textId="77777777" w:rsidR="00A15085" w:rsidRDefault="00A15085" w:rsidP="000F6468">
    <w:pPr>
      <w:pStyle w:val="Bunntekst"/>
      <w:pBdr>
        <w:top w:val="single" w:sz="4" w:space="1" w:color="auto"/>
      </w:pBdr>
    </w:pPr>
    <w:r>
      <w:t>Eksamen    REA3022 Matematikk R1 H18</w:t>
    </w:r>
    <w:r>
      <w:tab/>
    </w:r>
    <w:r>
      <w:tab/>
      <w:t xml:space="preserve">Side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16</w:t>
    </w:r>
    <w:r>
      <w:fldChar w:fldCharType="end"/>
    </w:r>
    <w:r>
      <w:t xml:space="preserve"> av </w:t>
    </w:r>
    <w:r w:rsidR="00936E0A">
      <w:fldChar w:fldCharType="begin"/>
    </w:r>
    <w:r w:rsidR="00936E0A">
      <w:instrText xml:space="preserve"> NUMPAGES   \* MERGEFORMAT </w:instrText>
    </w:r>
    <w:r w:rsidR="00936E0A">
      <w:fldChar w:fldCharType="separate"/>
    </w:r>
    <w:r>
      <w:rPr>
        <w:noProof/>
      </w:rPr>
      <w:t>17</w:t>
    </w:r>
    <w:r w:rsidR="00936E0A"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544F4D3" w14:textId="77777777" w:rsidR="00936E0A" w:rsidRDefault="00936E0A" w:rsidP="00072BD9">
      <w:pPr>
        <w:spacing w:after="0" w:line="240" w:lineRule="auto"/>
      </w:pPr>
      <w:r>
        <w:separator/>
      </w:r>
    </w:p>
  </w:footnote>
  <w:footnote w:type="continuationSeparator" w:id="0">
    <w:p w14:paraId="5C89D1FE" w14:textId="77777777" w:rsidR="00936E0A" w:rsidRDefault="00936E0A" w:rsidP="00072B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A7A114E" w14:textId="526CF15D" w:rsidR="00A15085" w:rsidRDefault="00525189">
    <w:pPr>
      <w:pStyle w:val="Topptekst"/>
    </w:pPr>
    <w: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C25AC0"/>
    <w:multiLevelType w:val="hybridMultilevel"/>
    <w:tmpl w:val="F428521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A3B3C3F"/>
    <w:multiLevelType w:val="hybridMultilevel"/>
    <w:tmpl w:val="E33E4840"/>
    <w:lvl w:ilvl="0" w:tplc="08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8A5316"/>
    <w:multiLevelType w:val="hybridMultilevel"/>
    <w:tmpl w:val="3AD801BE"/>
    <w:lvl w:ilvl="0" w:tplc="3604A1BA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2FA3F22"/>
    <w:multiLevelType w:val="hybridMultilevel"/>
    <w:tmpl w:val="24841EE6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4511E27"/>
    <w:multiLevelType w:val="hybridMultilevel"/>
    <w:tmpl w:val="696E0EEC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4B6163"/>
    <w:multiLevelType w:val="hybridMultilevel"/>
    <w:tmpl w:val="AE1E3890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1D893A65"/>
    <w:multiLevelType w:val="hybridMultilevel"/>
    <w:tmpl w:val="079EB730"/>
    <w:lvl w:ilvl="0" w:tplc="545E14AA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color w:val="auto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1991A7E"/>
    <w:multiLevelType w:val="hybridMultilevel"/>
    <w:tmpl w:val="20B29488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35390424"/>
    <w:multiLevelType w:val="hybridMultilevel"/>
    <w:tmpl w:val="3BB29D54"/>
    <w:lvl w:ilvl="0" w:tplc="A8507D1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9B91E02"/>
    <w:multiLevelType w:val="hybridMultilevel"/>
    <w:tmpl w:val="5DE6B17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FE45822"/>
    <w:multiLevelType w:val="hybridMultilevel"/>
    <w:tmpl w:val="805A87D8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43AB2739"/>
    <w:multiLevelType w:val="hybridMultilevel"/>
    <w:tmpl w:val="C79C5118"/>
    <w:lvl w:ilvl="0" w:tplc="081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4547BF7"/>
    <w:multiLevelType w:val="hybridMultilevel"/>
    <w:tmpl w:val="98965456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514D5007"/>
    <w:multiLevelType w:val="hybridMultilevel"/>
    <w:tmpl w:val="57FCBE5C"/>
    <w:lvl w:ilvl="0" w:tplc="63705874">
      <w:start w:val="1"/>
      <w:numFmt w:val="lowerLetter"/>
      <w:pStyle w:val="MTDisplayEquation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5320342B"/>
    <w:multiLevelType w:val="hybridMultilevel"/>
    <w:tmpl w:val="9F6EC890"/>
    <w:lvl w:ilvl="0" w:tplc="D2C0932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8450566"/>
    <w:multiLevelType w:val="hybridMultilevel"/>
    <w:tmpl w:val="BC4EA72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87E1A4B"/>
    <w:multiLevelType w:val="hybridMultilevel"/>
    <w:tmpl w:val="DB001946"/>
    <w:lvl w:ilvl="0" w:tplc="02E8CB7A">
      <w:start w:val="1"/>
      <w:numFmt w:val="lowerLetter"/>
      <w:pStyle w:val="punktliste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B7B3FEF"/>
    <w:multiLevelType w:val="hybridMultilevel"/>
    <w:tmpl w:val="938AB74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EB8070E"/>
    <w:multiLevelType w:val="hybridMultilevel"/>
    <w:tmpl w:val="907A18A8"/>
    <w:lvl w:ilvl="0" w:tplc="7010B53E">
      <w:start w:val="2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9D97EA6"/>
    <w:multiLevelType w:val="hybridMultilevel"/>
    <w:tmpl w:val="324E2890"/>
    <w:lvl w:ilvl="0" w:tplc="081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C9C6916"/>
    <w:multiLevelType w:val="hybridMultilevel"/>
    <w:tmpl w:val="EDE04E72"/>
    <w:lvl w:ilvl="0" w:tplc="0814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C3125D7"/>
    <w:multiLevelType w:val="hybridMultilevel"/>
    <w:tmpl w:val="69FC83B0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C8849C6"/>
    <w:multiLevelType w:val="hybridMultilevel"/>
    <w:tmpl w:val="FE2216A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FF41169"/>
    <w:multiLevelType w:val="hybridMultilevel"/>
    <w:tmpl w:val="4B2406A4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2"/>
  </w:num>
  <w:num w:numId="3">
    <w:abstractNumId w:val="9"/>
  </w:num>
  <w:num w:numId="4">
    <w:abstractNumId w:val="17"/>
  </w:num>
  <w:num w:numId="5">
    <w:abstractNumId w:val="22"/>
  </w:num>
  <w:num w:numId="6">
    <w:abstractNumId w:val="14"/>
  </w:num>
  <w:num w:numId="7">
    <w:abstractNumId w:val="3"/>
  </w:num>
  <w:num w:numId="8">
    <w:abstractNumId w:val="6"/>
  </w:num>
  <w:num w:numId="9">
    <w:abstractNumId w:val="7"/>
  </w:num>
  <w:num w:numId="10">
    <w:abstractNumId w:val="0"/>
  </w:num>
  <w:num w:numId="11">
    <w:abstractNumId w:val="4"/>
  </w:num>
  <w:num w:numId="12">
    <w:abstractNumId w:val="10"/>
  </w:num>
  <w:num w:numId="13">
    <w:abstractNumId w:val="15"/>
  </w:num>
  <w:num w:numId="14">
    <w:abstractNumId w:val="16"/>
  </w:num>
  <w:num w:numId="15">
    <w:abstractNumId w:val="12"/>
  </w:num>
  <w:num w:numId="16">
    <w:abstractNumId w:val="24"/>
  </w:num>
  <w:num w:numId="17">
    <w:abstractNumId w:val="5"/>
  </w:num>
  <w:num w:numId="18">
    <w:abstractNumId w:val="1"/>
  </w:num>
  <w:num w:numId="19">
    <w:abstractNumId w:val="16"/>
    <w:lvlOverride w:ilvl="0">
      <w:startOverride w:val="1"/>
    </w:lvlOverride>
  </w:num>
  <w:num w:numId="20">
    <w:abstractNumId w:val="18"/>
  </w:num>
  <w:num w:numId="21">
    <w:abstractNumId w:val="19"/>
  </w:num>
  <w:num w:numId="22">
    <w:abstractNumId w:val="11"/>
  </w:num>
  <w:num w:numId="23">
    <w:abstractNumId w:val="8"/>
  </w:num>
  <w:num w:numId="24">
    <w:abstractNumId w:val="20"/>
  </w:num>
  <w:num w:numId="25">
    <w:abstractNumId w:val="21"/>
  </w:num>
  <w:num w:numId="26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20354"/>
    <w:rsid w:val="00011206"/>
    <w:rsid w:val="00021943"/>
    <w:rsid w:val="00030864"/>
    <w:rsid w:val="00037591"/>
    <w:rsid w:val="000529B8"/>
    <w:rsid w:val="00061ECC"/>
    <w:rsid w:val="00072BD9"/>
    <w:rsid w:val="0007525B"/>
    <w:rsid w:val="00076BB5"/>
    <w:rsid w:val="0008590E"/>
    <w:rsid w:val="000944CD"/>
    <w:rsid w:val="000958EA"/>
    <w:rsid w:val="00095ADF"/>
    <w:rsid w:val="000A36D2"/>
    <w:rsid w:val="000B51E7"/>
    <w:rsid w:val="000D0838"/>
    <w:rsid w:val="000D345D"/>
    <w:rsid w:val="000D3464"/>
    <w:rsid w:val="000E37CA"/>
    <w:rsid w:val="000E7918"/>
    <w:rsid w:val="000F1F5B"/>
    <w:rsid w:val="000F6468"/>
    <w:rsid w:val="00100CC2"/>
    <w:rsid w:val="00105D8C"/>
    <w:rsid w:val="00113365"/>
    <w:rsid w:val="00113AC6"/>
    <w:rsid w:val="00114B9A"/>
    <w:rsid w:val="001345FF"/>
    <w:rsid w:val="00170E34"/>
    <w:rsid w:val="00180555"/>
    <w:rsid w:val="00181ACD"/>
    <w:rsid w:val="00190142"/>
    <w:rsid w:val="00194F40"/>
    <w:rsid w:val="001A6140"/>
    <w:rsid w:val="001A759C"/>
    <w:rsid w:val="001B37FF"/>
    <w:rsid w:val="001C0818"/>
    <w:rsid w:val="001D114D"/>
    <w:rsid w:val="001D47B8"/>
    <w:rsid w:val="001E2B49"/>
    <w:rsid w:val="001F7B7B"/>
    <w:rsid w:val="002220C7"/>
    <w:rsid w:val="00244809"/>
    <w:rsid w:val="0024622D"/>
    <w:rsid w:val="002678AC"/>
    <w:rsid w:val="00295680"/>
    <w:rsid w:val="002956E2"/>
    <w:rsid w:val="002B28C5"/>
    <w:rsid w:val="002B5142"/>
    <w:rsid w:val="002D21B7"/>
    <w:rsid w:val="002E3226"/>
    <w:rsid w:val="003138C0"/>
    <w:rsid w:val="00320354"/>
    <w:rsid w:val="003306E5"/>
    <w:rsid w:val="00334177"/>
    <w:rsid w:val="00341F3B"/>
    <w:rsid w:val="0034219A"/>
    <w:rsid w:val="00374B3B"/>
    <w:rsid w:val="00375672"/>
    <w:rsid w:val="00391493"/>
    <w:rsid w:val="00392D43"/>
    <w:rsid w:val="003D737A"/>
    <w:rsid w:val="003E114F"/>
    <w:rsid w:val="003E11B5"/>
    <w:rsid w:val="003F2A16"/>
    <w:rsid w:val="00401A80"/>
    <w:rsid w:val="004030E1"/>
    <w:rsid w:val="00404291"/>
    <w:rsid w:val="00411B2A"/>
    <w:rsid w:val="00412E29"/>
    <w:rsid w:val="00417B3C"/>
    <w:rsid w:val="00423357"/>
    <w:rsid w:val="00433561"/>
    <w:rsid w:val="00436C4F"/>
    <w:rsid w:val="004617A3"/>
    <w:rsid w:val="00461E7C"/>
    <w:rsid w:val="0046254E"/>
    <w:rsid w:val="004665A0"/>
    <w:rsid w:val="00466842"/>
    <w:rsid w:val="004706E9"/>
    <w:rsid w:val="004725D3"/>
    <w:rsid w:val="0049311C"/>
    <w:rsid w:val="00497B60"/>
    <w:rsid w:val="004A3C39"/>
    <w:rsid w:val="004D69B6"/>
    <w:rsid w:val="004F7CF9"/>
    <w:rsid w:val="00501A75"/>
    <w:rsid w:val="005074EE"/>
    <w:rsid w:val="00511509"/>
    <w:rsid w:val="00515E2C"/>
    <w:rsid w:val="00524799"/>
    <w:rsid w:val="00525189"/>
    <w:rsid w:val="00532E9C"/>
    <w:rsid w:val="00542919"/>
    <w:rsid w:val="00552C26"/>
    <w:rsid w:val="005647B4"/>
    <w:rsid w:val="00566C7C"/>
    <w:rsid w:val="00597425"/>
    <w:rsid w:val="005A1794"/>
    <w:rsid w:val="005A4189"/>
    <w:rsid w:val="005C372A"/>
    <w:rsid w:val="005D7F9B"/>
    <w:rsid w:val="005F0614"/>
    <w:rsid w:val="005F2D97"/>
    <w:rsid w:val="005F3298"/>
    <w:rsid w:val="005F4551"/>
    <w:rsid w:val="006005E8"/>
    <w:rsid w:val="006161F3"/>
    <w:rsid w:val="006176CE"/>
    <w:rsid w:val="0063473F"/>
    <w:rsid w:val="00664892"/>
    <w:rsid w:val="00670378"/>
    <w:rsid w:val="00693AA8"/>
    <w:rsid w:val="006B2F0D"/>
    <w:rsid w:val="006B6993"/>
    <w:rsid w:val="006C79EE"/>
    <w:rsid w:val="006E4C0E"/>
    <w:rsid w:val="006E57EB"/>
    <w:rsid w:val="006E65CB"/>
    <w:rsid w:val="006F4D02"/>
    <w:rsid w:val="00706F36"/>
    <w:rsid w:val="00716C19"/>
    <w:rsid w:val="00724B72"/>
    <w:rsid w:val="007370AC"/>
    <w:rsid w:val="0075255D"/>
    <w:rsid w:val="00771ECD"/>
    <w:rsid w:val="00780509"/>
    <w:rsid w:val="007E1455"/>
    <w:rsid w:val="007E3499"/>
    <w:rsid w:val="007E530A"/>
    <w:rsid w:val="007F0074"/>
    <w:rsid w:val="007F5C4D"/>
    <w:rsid w:val="008006D3"/>
    <w:rsid w:val="00813750"/>
    <w:rsid w:val="008216E1"/>
    <w:rsid w:val="008272D7"/>
    <w:rsid w:val="00835F6E"/>
    <w:rsid w:val="008377FA"/>
    <w:rsid w:val="008513FC"/>
    <w:rsid w:val="00883ABD"/>
    <w:rsid w:val="0088768B"/>
    <w:rsid w:val="00893895"/>
    <w:rsid w:val="00893C91"/>
    <w:rsid w:val="00897D7F"/>
    <w:rsid w:val="008A49C6"/>
    <w:rsid w:val="008A57F0"/>
    <w:rsid w:val="008A63E6"/>
    <w:rsid w:val="008A6BBA"/>
    <w:rsid w:val="008A6CE3"/>
    <w:rsid w:val="008A7C1E"/>
    <w:rsid w:val="008C2646"/>
    <w:rsid w:val="008C4E73"/>
    <w:rsid w:val="008F43D9"/>
    <w:rsid w:val="00924247"/>
    <w:rsid w:val="00924720"/>
    <w:rsid w:val="00936E0A"/>
    <w:rsid w:val="009403B7"/>
    <w:rsid w:val="00940FCF"/>
    <w:rsid w:val="009428F1"/>
    <w:rsid w:val="009517EB"/>
    <w:rsid w:val="00952944"/>
    <w:rsid w:val="00953726"/>
    <w:rsid w:val="009858B7"/>
    <w:rsid w:val="009900F3"/>
    <w:rsid w:val="009A1F32"/>
    <w:rsid w:val="009A6970"/>
    <w:rsid w:val="009F1FAF"/>
    <w:rsid w:val="00A028F2"/>
    <w:rsid w:val="00A12422"/>
    <w:rsid w:val="00A15085"/>
    <w:rsid w:val="00A20138"/>
    <w:rsid w:val="00A3332F"/>
    <w:rsid w:val="00A36770"/>
    <w:rsid w:val="00A53EA0"/>
    <w:rsid w:val="00A67F90"/>
    <w:rsid w:val="00A7790E"/>
    <w:rsid w:val="00A97BCB"/>
    <w:rsid w:val="00AA2B48"/>
    <w:rsid w:val="00AA32DA"/>
    <w:rsid w:val="00AA376B"/>
    <w:rsid w:val="00AC3170"/>
    <w:rsid w:val="00AD024F"/>
    <w:rsid w:val="00AD549F"/>
    <w:rsid w:val="00AD65CD"/>
    <w:rsid w:val="00AE0B85"/>
    <w:rsid w:val="00AE5398"/>
    <w:rsid w:val="00B12948"/>
    <w:rsid w:val="00B17D5E"/>
    <w:rsid w:val="00B21C7A"/>
    <w:rsid w:val="00B40A1B"/>
    <w:rsid w:val="00B476FD"/>
    <w:rsid w:val="00B533DA"/>
    <w:rsid w:val="00B541AB"/>
    <w:rsid w:val="00B55512"/>
    <w:rsid w:val="00B57043"/>
    <w:rsid w:val="00B62537"/>
    <w:rsid w:val="00B63F38"/>
    <w:rsid w:val="00B76BBB"/>
    <w:rsid w:val="00B80167"/>
    <w:rsid w:val="00BB4AF0"/>
    <w:rsid w:val="00BB61F1"/>
    <w:rsid w:val="00BB67CB"/>
    <w:rsid w:val="00BC5D59"/>
    <w:rsid w:val="00BD3467"/>
    <w:rsid w:val="00BE23E3"/>
    <w:rsid w:val="00BF3E12"/>
    <w:rsid w:val="00BF555B"/>
    <w:rsid w:val="00C0022A"/>
    <w:rsid w:val="00C13F93"/>
    <w:rsid w:val="00C27022"/>
    <w:rsid w:val="00C305BC"/>
    <w:rsid w:val="00C35139"/>
    <w:rsid w:val="00C4142A"/>
    <w:rsid w:val="00C44F72"/>
    <w:rsid w:val="00C450DF"/>
    <w:rsid w:val="00C46FED"/>
    <w:rsid w:val="00C47218"/>
    <w:rsid w:val="00C74E08"/>
    <w:rsid w:val="00C84D7E"/>
    <w:rsid w:val="00C91196"/>
    <w:rsid w:val="00C962B0"/>
    <w:rsid w:val="00C96A0E"/>
    <w:rsid w:val="00CC2A6C"/>
    <w:rsid w:val="00CF33DC"/>
    <w:rsid w:val="00D04BDC"/>
    <w:rsid w:val="00D2316B"/>
    <w:rsid w:val="00D27B16"/>
    <w:rsid w:val="00D46E70"/>
    <w:rsid w:val="00D5598F"/>
    <w:rsid w:val="00D60BFC"/>
    <w:rsid w:val="00D6131E"/>
    <w:rsid w:val="00D94B23"/>
    <w:rsid w:val="00D97051"/>
    <w:rsid w:val="00DB0B02"/>
    <w:rsid w:val="00DB142B"/>
    <w:rsid w:val="00DB3954"/>
    <w:rsid w:val="00DD204E"/>
    <w:rsid w:val="00E37FE0"/>
    <w:rsid w:val="00E518F0"/>
    <w:rsid w:val="00E70250"/>
    <w:rsid w:val="00E80265"/>
    <w:rsid w:val="00E94EA9"/>
    <w:rsid w:val="00EA7BFA"/>
    <w:rsid w:val="00EB1A95"/>
    <w:rsid w:val="00EB561E"/>
    <w:rsid w:val="00EC5ABD"/>
    <w:rsid w:val="00EC69FB"/>
    <w:rsid w:val="00ED47E2"/>
    <w:rsid w:val="00F05103"/>
    <w:rsid w:val="00F105C0"/>
    <w:rsid w:val="00F2700E"/>
    <w:rsid w:val="00F4265E"/>
    <w:rsid w:val="00F54BE8"/>
    <w:rsid w:val="00F63016"/>
    <w:rsid w:val="00F66A55"/>
    <w:rsid w:val="00F81495"/>
    <w:rsid w:val="00F827D3"/>
    <w:rsid w:val="00F856AA"/>
    <w:rsid w:val="00F85F1F"/>
    <w:rsid w:val="00F95F76"/>
    <w:rsid w:val="00FA3588"/>
    <w:rsid w:val="00FA377B"/>
    <w:rsid w:val="00FB3A36"/>
    <w:rsid w:val="00FB582D"/>
    <w:rsid w:val="00FC635A"/>
    <w:rsid w:val="00FC7D80"/>
    <w:rsid w:val="00FE1B0E"/>
    <w:rsid w:val="00FE7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AF3AB61"/>
  <w15:chartTrackingRefBased/>
  <w15:docId w15:val="{98DD8B95-102A-419C-85CB-AC38208B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nn-NO"/>
    </w:rPr>
  </w:style>
  <w:style w:type="paragraph" w:styleId="Overskrift1">
    <w:name w:val="heading 1"/>
    <w:basedOn w:val="Brdtekst"/>
    <w:next w:val="Normal"/>
    <w:link w:val="Overskrift1Tegn"/>
    <w:uiPriority w:val="9"/>
    <w:qFormat/>
    <w:rsid w:val="002E3226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  <w:lang w:val="nb-NO" w:eastAsia="en-US"/>
    </w:rPr>
  </w:style>
  <w:style w:type="paragraph" w:styleId="Overskrift2">
    <w:name w:val="heading 2"/>
    <w:aliases w:val="mellomtittel 1"/>
    <w:basedOn w:val="Normal"/>
    <w:next w:val="Normal"/>
    <w:link w:val="Overskrift2Tegn"/>
    <w:uiPriority w:val="99"/>
    <w:unhideWhenUsed/>
    <w:qFormat/>
    <w:rsid w:val="00BC5D5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rdtekst">
    <w:name w:val="Body Text"/>
    <w:basedOn w:val="Normal"/>
    <w:link w:val="BrdtekstTegn"/>
    <w:uiPriority w:val="99"/>
    <w:qFormat/>
    <w:rsid w:val="00320354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320354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Tittel">
    <w:name w:val="Title"/>
    <w:basedOn w:val="Normal"/>
    <w:next w:val="Normal"/>
    <w:link w:val="TittelTegn"/>
    <w:uiPriority w:val="10"/>
    <w:qFormat/>
    <w:rsid w:val="00320354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nb-NO"/>
    </w:rPr>
  </w:style>
  <w:style w:type="character" w:customStyle="1" w:styleId="TittelTegn">
    <w:name w:val="Tittel Tegn"/>
    <w:basedOn w:val="Standardskriftforavsnitt"/>
    <w:link w:val="Tittel"/>
    <w:uiPriority w:val="10"/>
    <w:rsid w:val="00320354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532E9C"/>
    <w:pPr>
      <w:ind w:left="720"/>
      <w:contextualSpacing/>
    </w:pPr>
  </w:style>
  <w:style w:type="paragraph" w:customStyle="1" w:styleId="MTDisplayEquation">
    <w:name w:val="MTDisplayEquation"/>
    <w:basedOn w:val="Listeavsnitt"/>
    <w:next w:val="Normal"/>
    <w:link w:val="MTDisplayEquationTegn"/>
    <w:rsid w:val="00532E9C"/>
    <w:pPr>
      <w:numPr>
        <w:numId w:val="1"/>
      </w:numPr>
      <w:tabs>
        <w:tab w:val="center" w:pos="4720"/>
        <w:tab w:val="right" w:pos="9080"/>
      </w:tabs>
    </w:pPr>
    <w:rPr>
      <w:rFonts w:ascii="Franklin Gothic Book" w:hAnsi="Franklin Gothic Book"/>
      <w:sz w:val="24"/>
      <w:szCs w:val="24"/>
    </w:rPr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532E9C"/>
    <w:rPr>
      <w:lang w:val="nn-NO"/>
    </w:rPr>
  </w:style>
  <w:style w:type="character" w:customStyle="1" w:styleId="MTDisplayEquationTegn">
    <w:name w:val="MTDisplayEquation Tegn"/>
    <w:basedOn w:val="ListeavsnittTegn"/>
    <w:link w:val="MTDisplayEquation"/>
    <w:rsid w:val="00532E9C"/>
    <w:rPr>
      <w:rFonts w:ascii="Franklin Gothic Book" w:hAnsi="Franklin Gothic Book"/>
      <w:sz w:val="24"/>
      <w:szCs w:val="24"/>
      <w:lang w:val="nn-NO"/>
    </w:rPr>
  </w:style>
  <w:style w:type="character" w:customStyle="1" w:styleId="Overskrift1Tegn">
    <w:name w:val="Overskrift 1 Tegn"/>
    <w:basedOn w:val="Standardskriftforavsnitt"/>
    <w:link w:val="Overskrift1"/>
    <w:uiPriority w:val="9"/>
    <w:rsid w:val="002E3226"/>
    <w:rPr>
      <w:rFonts w:ascii="Franklin Gothic Book" w:eastAsia="Times New Roman" w:hAnsi="Franklin Gothic Book" w:cs="Times New Roman"/>
      <w:b/>
      <w:sz w:val="32"/>
      <w:szCs w:val="32"/>
      <w:shd w:val="clear" w:color="auto" w:fill="D9D9D9" w:themeFill="background1" w:themeFillShade="D9"/>
    </w:rPr>
  </w:style>
  <w:style w:type="character" w:customStyle="1" w:styleId="Overskrift2Tegn">
    <w:name w:val="Overskrift 2 Tegn"/>
    <w:aliases w:val="mellomtittel 1 Tegn"/>
    <w:basedOn w:val="Standardskriftforavsnitt"/>
    <w:link w:val="Overskrift2"/>
    <w:uiPriority w:val="99"/>
    <w:rsid w:val="00BC5D59"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val="nn-NO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BC5D5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BC5D59"/>
    <w:rPr>
      <w:rFonts w:eastAsiaTheme="minorEastAsia"/>
      <w:color w:val="5A5A5A" w:themeColor="text1" w:themeTint="A5"/>
      <w:spacing w:val="15"/>
      <w:lang w:val="nn-NO"/>
    </w:rPr>
  </w:style>
  <w:style w:type="paragraph" w:customStyle="1" w:styleId="Overskraft">
    <w:name w:val="Overskraft"/>
    <w:basedOn w:val="Brdtekst"/>
    <w:link w:val="OverskraftTegn"/>
    <w:qFormat/>
    <w:rsid w:val="004617A3"/>
    <w:rPr>
      <w:rFonts w:ascii="Franklin Gothic Medium" w:hAnsi="Franklin Gothic Medium"/>
      <w:b/>
      <w:sz w:val="32"/>
      <w:szCs w:val="32"/>
    </w:rPr>
  </w:style>
  <w:style w:type="paragraph" w:customStyle="1" w:styleId="OverskriftNDLA">
    <w:name w:val="Overskrift NDLA"/>
    <w:basedOn w:val="Brdtekst"/>
    <w:link w:val="OverskriftNDLATegn"/>
    <w:qFormat/>
    <w:rsid w:val="004617A3"/>
    <w:rPr>
      <w:rFonts w:ascii="Franklin Gothic Medium" w:hAnsi="Franklin Gothic Medium"/>
      <w:b/>
      <w:sz w:val="32"/>
      <w:szCs w:val="32"/>
    </w:rPr>
  </w:style>
  <w:style w:type="character" w:customStyle="1" w:styleId="OverskraftTegn">
    <w:name w:val="Overskraft Tegn"/>
    <w:basedOn w:val="BrdtekstTegn"/>
    <w:link w:val="Overskraft"/>
    <w:rsid w:val="004617A3"/>
    <w:rPr>
      <w:rFonts w:ascii="Franklin Gothic Medium" w:eastAsia="Times New Roman" w:hAnsi="Franklin Gothic Medium" w:cs="Times New Roman"/>
      <w:b/>
      <w:sz w:val="32"/>
      <w:szCs w:val="32"/>
      <w:lang w:val="x-none" w:eastAsia="x-none"/>
    </w:rPr>
  </w:style>
  <w:style w:type="character" w:customStyle="1" w:styleId="OverskriftNDLATegn">
    <w:name w:val="Overskrift NDLA Tegn"/>
    <w:basedOn w:val="BrdtekstTegn"/>
    <w:link w:val="OverskriftNDLA"/>
    <w:rsid w:val="004617A3"/>
    <w:rPr>
      <w:rFonts w:ascii="Franklin Gothic Medium" w:eastAsia="Times New Roman" w:hAnsi="Franklin Gothic Medium" w:cs="Times New Roman"/>
      <w:b/>
      <w:sz w:val="32"/>
      <w:szCs w:val="32"/>
      <w:lang w:val="x-none" w:eastAsia="x-none"/>
    </w:rPr>
  </w:style>
  <w:style w:type="paragraph" w:customStyle="1" w:styleId="Lysing">
    <w:name w:val="Løysing"/>
    <w:basedOn w:val="Listeavsnitt"/>
    <w:link w:val="LysingTegn"/>
    <w:qFormat/>
    <w:rsid w:val="00AD549F"/>
    <w:pPr>
      <w:ind w:left="360"/>
    </w:pPr>
    <w:rPr>
      <w:rFonts w:ascii="Franklin Gothic Book" w:hAnsi="Franklin Gothic Book"/>
      <w:color w:val="0000FF"/>
      <w:sz w:val="24"/>
      <w:szCs w:val="24"/>
    </w:rPr>
  </w:style>
  <w:style w:type="paragraph" w:customStyle="1" w:styleId="punktliste">
    <w:name w:val="punktliste"/>
    <w:basedOn w:val="Listeavsnitt"/>
    <w:link w:val="punktlisteTegn"/>
    <w:qFormat/>
    <w:rsid w:val="00411B2A"/>
    <w:pPr>
      <w:numPr>
        <w:numId w:val="14"/>
      </w:numPr>
    </w:pPr>
    <w:rPr>
      <w:rFonts w:ascii="Franklin Gothic Book" w:hAnsi="Franklin Gothic Book"/>
      <w:sz w:val="24"/>
      <w:szCs w:val="24"/>
    </w:rPr>
  </w:style>
  <w:style w:type="character" w:customStyle="1" w:styleId="LysingTegn">
    <w:name w:val="Løysing Tegn"/>
    <w:basedOn w:val="ListeavsnittTegn"/>
    <w:link w:val="Lysing"/>
    <w:rsid w:val="00AD549F"/>
    <w:rPr>
      <w:rFonts w:ascii="Franklin Gothic Book" w:hAnsi="Franklin Gothic Book"/>
      <w:color w:val="0000FF"/>
      <w:sz w:val="24"/>
      <w:szCs w:val="24"/>
      <w:lang w:val="nn-NO"/>
    </w:rPr>
  </w:style>
  <w:style w:type="character" w:customStyle="1" w:styleId="punktlisteTegn">
    <w:name w:val="punktliste Tegn"/>
    <w:basedOn w:val="ListeavsnittTegn"/>
    <w:link w:val="punktliste"/>
    <w:rsid w:val="00411B2A"/>
    <w:rPr>
      <w:rFonts w:ascii="Franklin Gothic Book" w:hAnsi="Franklin Gothic Book"/>
      <w:sz w:val="24"/>
      <w:szCs w:val="24"/>
      <w:lang w:val="nn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8006D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8006D3"/>
    <w:rPr>
      <w:rFonts w:ascii="Segoe UI" w:hAnsi="Segoe UI" w:cs="Segoe UI"/>
      <w:sz w:val="18"/>
      <w:szCs w:val="18"/>
      <w:lang w:val="nn-NO"/>
    </w:rPr>
  </w:style>
  <w:style w:type="paragraph" w:styleId="Topptekst">
    <w:name w:val="header"/>
    <w:basedOn w:val="Normal"/>
    <w:link w:val="TopptekstTegn"/>
    <w:uiPriority w:val="99"/>
    <w:unhideWhenUsed/>
    <w:rsid w:val="00072BD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072BD9"/>
    <w:rPr>
      <w:lang w:val="nn-NO"/>
    </w:rPr>
  </w:style>
  <w:style w:type="paragraph" w:styleId="Bunntekst">
    <w:name w:val="footer"/>
    <w:basedOn w:val="Normal"/>
    <w:link w:val="BunntekstTegn"/>
    <w:uiPriority w:val="99"/>
    <w:unhideWhenUsed/>
    <w:rsid w:val="00072BD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072BD9"/>
    <w:rPr>
      <w:lang w:val="nn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6708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0.wmf"/><Relationship Id="rId84" Type="http://schemas.openxmlformats.org/officeDocument/2006/relationships/image" Target="media/image39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3.bin"/><Relationship Id="rId175" Type="http://schemas.openxmlformats.org/officeDocument/2006/relationships/oleObject" Target="embeddings/oleObject81.bin"/><Relationship Id="rId170" Type="http://schemas.openxmlformats.org/officeDocument/2006/relationships/image" Target="media/image83.wmf"/><Relationship Id="rId16" Type="http://schemas.openxmlformats.org/officeDocument/2006/relationships/image" Target="media/image4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image" Target="media/image36.svg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1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8.bin"/><Relationship Id="rId5" Type="http://schemas.openxmlformats.org/officeDocument/2006/relationships/styles" Target="styl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2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6.bin"/><Relationship Id="rId181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7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1.bin"/><Relationship Id="rId171" Type="http://schemas.openxmlformats.org/officeDocument/2006/relationships/oleObject" Target="embeddings/oleObject79.bin"/><Relationship Id="rId176" Type="http://schemas.openxmlformats.org/officeDocument/2006/relationships/image" Target="media/image86.wmf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0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6.bin"/><Relationship Id="rId161" Type="http://schemas.openxmlformats.org/officeDocument/2006/relationships/oleObject" Target="embeddings/oleObject74.bin"/><Relationship Id="rId166" Type="http://schemas.openxmlformats.org/officeDocument/2006/relationships/image" Target="media/image81.wmf"/><Relationship Id="rId18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5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69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2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72" Type="http://schemas.openxmlformats.org/officeDocument/2006/relationships/image" Target="media/image84.wmf"/><Relationship Id="rId180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77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183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5.png"/><Relationship Id="rId157" Type="http://schemas.openxmlformats.org/officeDocument/2006/relationships/oleObject" Target="embeddings/oleObject72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0.bin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2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5.bin"/><Relationship Id="rId3" Type="http://schemas.openxmlformats.org/officeDocument/2006/relationships/customXml" Target="../customXml/item3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5.wmf"/><Relationship Id="rId137" Type="http://schemas.openxmlformats.org/officeDocument/2006/relationships/image" Target="media/image66.svg"/><Relationship Id="rId158" Type="http://schemas.openxmlformats.org/officeDocument/2006/relationships/image" Target="media/image77.wmf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3.bin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png"/><Relationship Id="rId94" Type="http://schemas.openxmlformats.org/officeDocument/2006/relationships/image" Target="media/image44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11" ma:contentTypeDescription="Opprett et nytt dokument." ma:contentTypeScope="" ma:versionID="ac683256b62eee3ec41b07943249d75a">
  <xsd:schema xmlns:xsd="http://www.w3.org/2001/XMLSchema" xmlns:xs="http://www.w3.org/2001/XMLSchema" xmlns:p="http://schemas.microsoft.com/office/2006/metadata/properties" xmlns:ns3="24e86424-257b-412b-8f22-38445b8a54e1" xmlns:ns4="e14e651f-4899-4879-a6ba-df63d9aec984" targetNamespace="http://schemas.microsoft.com/office/2006/metadata/properties" ma:root="true" ma:fieldsID="4b596dfea48516c77e0e599879e63a2f" ns3:_="" ns4:_="">
    <xsd:import namespace="24e86424-257b-412b-8f22-38445b8a54e1"/>
    <xsd:import namespace="e14e651f-4899-4879-a6ba-df63d9aec98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e86424-257b-412b-8f22-38445b8a54e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651f-4899-4879-a6ba-df63d9aec9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B2D10DC-D503-4764-8912-BCD23676E11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e86424-257b-412b-8f22-38445b8a54e1"/>
    <ds:schemaRef ds:uri="e14e651f-4899-4879-a6ba-df63d9aec9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331A991-A1E2-4229-8F0C-96B91EC9789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8B0E753-3C0F-46F6-9A58-21BC6B5615F7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8</Pages>
  <Words>956</Words>
  <Characters>5073</Characters>
  <Application>Microsoft Office Word</Application>
  <DocSecurity>0</DocSecurity>
  <Lines>42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Eksamen R1 høsten 2018</vt:lpstr>
    </vt:vector>
  </TitlesOfParts>
  <Company>Oppland fylkeskommune</Company>
  <LinksUpToDate>false</LinksUpToDate>
  <CharactersWithSpaces>60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ksamen R1 høsten 2018</dc:title>
  <dc:subject/>
  <dc:creator>Ola Iver Røe</dc:creator>
  <cp:keywords/>
  <dc:description/>
  <cp:lastModifiedBy>Bjarne Skurdal</cp:lastModifiedBy>
  <cp:revision>3</cp:revision>
  <dcterms:created xsi:type="dcterms:W3CDTF">2020-01-10T12:01:00Z</dcterms:created>
  <dcterms:modified xsi:type="dcterms:W3CDTF">2020-01-10T1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29CB9D4D24ED074087EA9C05ABD07FBE</vt:lpwstr>
  </property>
</Properties>
</file>